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5C43DE3" w14:textId="375AFC08" w:rsidR="00992DBE" w:rsidRPr="009A429B" w:rsidRDefault="009A429B">
      <w:pPr>
        <w:rPr>
          <w:color w:val="FF0000"/>
          <w:sz w:val="36"/>
          <w:szCs w:val="36"/>
        </w:rPr>
      </w:pPr>
      <w:r w:rsidRPr="009A429B">
        <w:rPr>
          <w:color w:val="FF0000"/>
          <w:sz w:val="36"/>
          <w:szCs w:val="36"/>
        </w:rPr>
        <w:t xml:space="preserve">Kertaustehtäviä / Ilman teknisiä </w:t>
      </w:r>
      <w:proofErr w:type="gramStart"/>
      <w:r w:rsidRPr="009A429B">
        <w:rPr>
          <w:color w:val="FF0000"/>
          <w:sz w:val="36"/>
          <w:szCs w:val="36"/>
        </w:rPr>
        <w:t>apuvälineitä</w:t>
      </w:r>
      <w:r w:rsidR="00226C2A">
        <w:rPr>
          <w:color w:val="FF0000"/>
          <w:sz w:val="36"/>
          <w:szCs w:val="36"/>
        </w:rPr>
        <w:t xml:space="preserve">  /</w:t>
      </w:r>
      <w:proofErr w:type="gramEnd"/>
      <w:r w:rsidR="00226C2A">
        <w:rPr>
          <w:color w:val="FF0000"/>
          <w:sz w:val="36"/>
          <w:szCs w:val="36"/>
        </w:rPr>
        <w:t>Ratkaisut</w:t>
      </w:r>
    </w:p>
    <w:p w14:paraId="64871C6F" w14:textId="77777777" w:rsidR="009A429B" w:rsidRDefault="009A429B"/>
    <w:p w14:paraId="2E5AA88A" w14:textId="77777777" w:rsidR="009A429B" w:rsidRDefault="009A429B" w:rsidP="009A429B">
      <w:pPr>
        <w:pStyle w:val="ratkaisu"/>
      </w:pPr>
      <w:r w:rsidRPr="009A429B">
        <w:t>1.</w:t>
      </w:r>
      <w:r>
        <w:t xml:space="preserve"> </w:t>
      </w:r>
      <w:r>
        <w:t>Onko väite tosi vai epätosi? Perustele.</w:t>
      </w:r>
    </w:p>
    <w:p w14:paraId="67008448" w14:textId="77777777" w:rsidR="009A429B" w:rsidRDefault="009A429B" w:rsidP="009A429B">
      <w:pPr>
        <w:pStyle w:val="ratkaisu"/>
      </w:pPr>
    </w:p>
    <w:p w14:paraId="19DFA94E" w14:textId="77777777" w:rsidR="009A429B" w:rsidRPr="00E16F8E" w:rsidRDefault="009A429B" w:rsidP="009A429B">
      <w:pPr>
        <w:pStyle w:val="ratkaisuabc"/>
      </w:pPr>
      <w:r>
        <w:rPr>
          <w:rStyle w:val="abc"/>
        </w:rPr>
        <w:t>a</w:t>
      </w:r>
      <w:r w:rsidRPr="003D7989">
        <w:rPr>
          <w:rStyle w:val="abc"/>
        </w:rPr>
        <w:t>)</w:t>
      </w:r>
      <w:r>
        <w:t xml:space="preserve"> </w:t>
      </w:r>
      <w:r w:rsidRPr="00E16F8E">
        <w:t>Positiivisen luvun itseisarvo on aina suurempi kuin negatiivisen luvun itseisarvo.</w:t>
      </w:r>
    </w:p>
    <w:p w14:paraId="346EE56F" w14:textId="77777777" w:rsidR="009A429B" w:rsidRDefault="009A429B" w:rsidP="009A429B">
      <w:pPr>
        <w:pStyle w:val="ratkaisuabc"/>
      </w:pPr>
      <w:r>
        <w:rPr>
          <w:rStyle w:val="abc"/>
        </w:rPr>
        <w:t>b</w:t>
      </w:r>
      <w:r w:rsidRPr="003D7989">
        <w:rPr>
          <w:rStyle w:val="abc"/>
        </w:rPr>
        <w:t>)</w:t>
      </w:r>
      <w:r>
        <w:t xml:space="preserve"> Lukujen 2 ja −</w:t>
      </w:r>
      <w:r w:rsidRPr="00E16F8E">
        <w:t xml:space="preserve">5 etäisyys </w:t>
      </w:r>
      <w:r>
        <w:t xml:space="preserve">lukusuoralla voidaan laskea |2 − </w:t>
      </w:r>
      <w:r w:rsidRPr="00E16F8E">
        <w:t>5|.</w:t>
      </w:r>
    </w:p>
    <w:p w14:paraId="1D64B3D6" w14:textId="77777777" w:rsidR="009A429B" w:rsidRDefault="009A429B" w:rsidP="009A429B">
      <w:pPr>
        <w:pStyle w:val="ratkaisuabc"/>
      </w:pPr>
      <w:r>
        <w:rPr>
          <w:rStyle w:val="abc"/>
        </w:rPr>
        <w:t>c</w:t>
      </w:r>
      <w:r w:rsidRPr="003E589B">
        <w:rPr>
          <w:rStyle w:val="abc"/>
        </w:rPr>
        <w:t>)</w:t>
      </w:r>
      <w:r>
        <w:t xml:space="preserve"> F</w:t>
      </w:r>
      <w:r w:rsidRPr="00E16F8E">
        <w:t xml:space="preserve">unktio </w:t>
      </w:r>
      <w:r w:rsidRPr="00E16F8E">
        <w:rPr>
          <w:i/>
        </w:rPr>
        <w:t>f</w:t>
      </w:r>
      <w:r w:rsidRPr="00E16F8E">
        <w:t>(</w:t>
      </w:r>
      <w:r w:rsidRPr="00E16F8E">
        <w:rPr>
          <w:i/>
        </w:rPr>
        <w:t>x</w:t>
      </w:r>
      <w:r w:rsidRPr="00E16F8E">
        <w:t>) = |</w:t>
      </w:r>
      <w:r w:rsidRPr="00E16F8E">
        <w:rPr>
          <w:i/>
        </w:rPr>
        <w:t>x</w:t>
      </w:r>
      <w:r w:rsidRPr="00E16F8E">
        <w:t>| + 2 voi saada vain positiivisia arvoja.</w:t>
      </w:r>
    </w:p>
    <w:p w14:paraId="3B53CA6C" w14:textId="77777777" w:rsidR="009A429B" w:rsidRDefault="009A429B" w:rsidP="009A429B">
      <w:pPr>
        <w:pStyle w:val="ratkaisuabc"/>
        <w:tabs>
          <w:tab w:val="left" w:pos="8222"/>
        </w:tabs>
      </w:pPr>
      <w:r>
        <w:rPr>
          <w:rStyle w:val="abc"/>
        </w:rPr>
        <w:t>d</w:t>
      </w:r>
      <w:r w:rsidRPr="003E589B">
        <w:rPr>
          <w:rStyle w:val="abc"/>
        </w:rPr>
        <w:t>)</w:t>
      </w:r>
      <w:r>
        <w:t xml:space="preserve"> </w:t>
      </w:r>
      <w:r w:rsidRPr="00E16F8E">
        <w:t>Jos lukujen 2</w:t>
      </w:r>
      <w:r w:rsidRPr="00E16F8E">
        <w:rPr>
          <w:i/>
        </w:rPr>
        <w:t>a</w:t>
      </w:r>
      <w:r w:rsidRPr="00E16F8E">
        <w:t xml:space="preserve"> ja </w:t>
      </w:r>
      <w:r w:rsidRPr="00E16F8E">
        <w:rPr>
          <w:i/>
        </w:rPr>
        <w:t>b</w:t>
      </w:r>
      <w:r w:rsidRPr="00E16F8E">
        <w:t xml:space="preserve"> etäisyys lukusuoralla on 3, niin lukujen 2</w:t>
      </w:r>
      <w:r w:rsidRPr="00E16F8E">
        <w:rPr>
          <w:i/>
        </w:rPr>
        <w:t>b</w:t>
      </w:r>
      <w:r w:rsidRPr="00E16F8E">
        <w:t xml:space="preserve"> ja 4</w:t>
      </w:r>
      <w:r w:rsidRPr="00E16F8E">
        <w:rPr>
          <w:i/>
        </w:rPr>
        <w:t>a</w:t>
      </w:r>
      <w:r w:rsidRPr="00E16F8E">
        <w:t xml:space="preserve"> välinen etäisyys on 6.</w:t>
      </w:r>
    </w:p>
    <w:p w14:paraId="1889551F" w14:textId="77777777" w:rsidR="009A429B" w:rsidRDefault="009A429B" w:rsidP="009A429B">
      <w:pPr>
        <w:pStyle w:val="ratkaisuabc"/>
        <w:tabs>
          <w:tab w:val="left" w:pos="8222"/>
        </w:tabs>
      </w:pPr>
      <w:r w:rsidRPr="00661996">
        <w:rPr>
          <w:rStyle w:val="abc"/>
        </w:rPr>
        <w:t>e)</w:t>
      </w:r>
      <w:r>
        <w:t xml:space="preserve"> Yhtälön |</w:t>
      </w:r>
      <w:r>
        <w:rPr>
          <w:i/>
        </w:rPr>
        <w:t>x</w:t>
      </w:r>
      <w:r>
        <w:t xml:space="preserve"> − 1| = −1 ratkaisu on </w:t>
      </w:r>
      <w:r>
        <w:rPr>
          <w:i/>
        </w:rPr>
        <w:t>x</w:t>
      </w:r>
      <w:r>
        <w:t xml:space="preserve"> = 0.</w:t>
      </w:r>
    </w:p>
    <w:p w14:paraId="67934F77" w14:textId="6492CB2D" w:rsidR="009A429B" w:rsidRDefault="009A429B" w:rsidP="009A429B">
      <w:pPr>
        <w:pStyle w:val="ratkaisuabc"/>
        <w:tabs>
          <w:tab w:val="left" w:pos="8222"/>
        </w:tabs>
      </w:pPr>
      <w:r>
        <w:rPr>
          <w:rStyle w:val="abc"/>
        </w:rPr>
        <w:t>f</w:t>
      </w:r>
      <w:r w:rsidRPr="00410F9C">
        <w:rPr>
          <w:rStyle w:val="abc"/>
        </w:rPr>
        <w:t>)</w:t>
      </w:r>
      <w:r>
        <w:t xml:space="preserve"> Epäyhtälö |2</w:t>
      </w:r>
      <w:r>
        <w:rPr>
          <w:i/>
        </w:rPr>
        <w:t>x</w:t>
      </w:r>
      <w:r>
        <w:t xml:space="preserve"> + 2| &gt; 0 toteutuu kaikilla muuttujan </w:t>
      </w:r>
      <w:r>
        <w:rPr>
          <w:i/>
        </w:rPr>
        <w:t>x</w:t>
      </w:r>
      <w:r>
        <w:t xml:space="preserve"> arvoilla.</w:t>
      </w:r>
    </w:p>
    <w:p w14:paraId="12973044" w14:textId="77777777" w:rsidR="0043449B" w:rsidRDefault="0043449B" w:rsidP="0043449B">
      <w:pPr>
        <w:pStyle w:val="ratkaisusis"/>
        <w:rPr>
          <w:rStyle w:val="abc"/>
        </w:rPr>
      </w:pPr>
    </w:p>
    <w:p w14:paraId="2A5D8A83" w14:textId="61B5B2BF" w:rsidR="0043449B" w:rsidRPr="00DA5B56" w:rsidRDefault="0043449B" w:rsidP="0043449B">
      <w:pPr>
        <w:pStyle w:val="ratkaisusis"/>
        <w:rPr>
          <w:rStyle w:val="abc"/>
        </w:rPr>
      </w:pPr>
      <w:r w:rsidRPr="00DA5B56">
        <w:rPr>
          <w:rStyle w:val="abc"/>
        </w:rPr>
        <w:t>Ratkaisu</w:t>
      </w:r>
    </w:p>
    <w:p w14:paraId="61977C02" w14:textId="77777777" w:rsidR="0043449B" w:rsidRDefault="0043449B" w:rsidP="0043449B">
      <w:pPr>
        <w:pStyle w:val="ratkaisuabc"/>
      </w:pPr>
      <w:r>
        <w:rPr>
          <w:rStyle w:val="abc"/>
        </w:rPr>
        <w:t>a</w:t>
      </w:r>
      <w:r w:rsidRPr="005F6104">
        <w:rPr>
          <w:rStyle w:val="abc"/>
        </w:rPr>
        <w:t>)</w:t>
      </w:r>
      <w:r>
        <w:rPr>
          <w:rStyle w:val="abc"/>
        </w:rPr>
        <w:t xml:space="preserve"> </w:t>
      </w:r>
      <w:r w:rsidRPr="008738FE">
        <w:t xml:space="preserve">Epätosi. </w:t>
      </w:r>
      <w:r>
        <w:t>Esimerkiksi |−5| = 5 ja |4| = 4, joten |−5| &gt; |4| ja väite on siis epätosi.</w:t>
      </w:r>
    </w:p>
    <w:p w14:paraId="0B7D5051" w14:textId="77777777" w:rsidR="0043449B" w:rsidRPr="00DA5B56" w:rsidRDefault="0043449B" w:rsidP="0043449B">
      <w:pPr>
        <w:pStyle w:val="ratkaisuabc"/>
        <w:rPr>
          <w:lang w:eastAsia="fi-FI"/>
        </w:rPr>
      </w:pPr>
    </w:p>
    <w:p w14:paraId="617EE301" w14:textId="77777777" w:rsidR="0043449B" w:rsidRDefault="0043449B" w:rsidP="0043449B">
      <w:pPr>
        <w:pStyle w:val="ratkaisuabc"/>
        <w:rPr>
          <w:lang w:eastAsia="fi-FI"/>
        </w:rPr>
      </w:pPr>
      <w:r w:rsidRPr="00DA5B56">
        <w:rPr>
          <w:rStyle w:val="abc"/>
        </w:rPr>
        <w:t>b)</w:t>
      </w:r>
      <w:r>
        <w:rPr>
          <w:lang w:eastAsia="fi-FI"/>
        </w:rPr>
        <w:t xml:space="preserve"> Epätosi. Lukujen etäisyys lukusuoralla on |2 </w:t>
      </w:r>
      <w:r w:rsidRPr="003A2E0C">
        <w:rPr>
          <w:lang w:eastAsia="fi-FI"/>
        </w:rPr>
        <w:t>−</w:t>
      </w:r>
      <w:r>
        <w:rPr>
          <w:lang w:eastAsia="fi-FI"/>
        </w:rPr>
        <w:t xml:space="preserve"> (−</w:t>
      </w:r>
      <w:proofErr w:type="gramStart"/>
      <w:r>
        <w:rPr>
          <w:lang w:eastAsia="fi-FI"/>
        </w:rPr>
        <w:t>5)|</w:t>
      </w:r>
      <w:proofErr w:type="gramEnd"/>
      <w:r>
        <w:rPr>
          <w:lang w:eastAsia="fi-FI"/>
        </w:rPr>
        <w:t xml:space="preserve"> = |2 + 5| = 7, eikä |2 </w:t>
      </w:r>
      <w:r w:rsidRPr="003A2E0C">
        <w:rPr>
          <w:lang w:eastAsia="fi-FI"/>
        </w:rPr>
        <w:t>−</w:t>
      </w:r>
      <w:r>
        <w:rPr>
          <w:lang w:eastAsia="fi-FI"/>
        </w:rPr>
        <w:t xml:space="preserve"> 5| = 3.</w:t>
      </w:r>
    </w:p>
    <w:p w14:paraId="5BD78450" w14:textId="77777777" w:rsidR="0043449B" w:rsidRDefault="0043449B" w:rsidP="0043449B">
      <w:pPr>
        <w:pStyle w:val="ratkaisuabc"/>
        <w:rPr>
          <w:lang w:eastAsia="fi-FI"/>
        </w:rPr>
      </w:pPr>
    </w:p>
    <w:p w14:paraId="75FBE0ED" w14:textId="77777777" w:rsidR="0043449B" w:rsidRPr="008738FE" w:rsidRDefault="0043449B" w:rsidP="0043449B">
      <w:pPr>
        <w:pStyle w:val="ratkaisuabc"/>
      </w:pPr>
      <w:r>
        <w:rPr>
          <w:rStyle w:val="abc"/>
        </w:rPr>
        <w:t>c</w:t>
      </w:r>
      <w:r w:rsidRPr="005F6104">
        <w:rPr>
          <w:rStyle w:val="abc"/>
        </w:rPr>
        <w:t>)</w:t>
      </w:r>
      <w:r>
        <w:rPr>
          <w:rStyle w:val="abc"/>
        </w:rPr>
        <w:t xml:space="preserve"> </w:t>
      </w:r>
      <w:r w:rsidRPr="008738FE">
        <w:t>Tosi. |</w:t>
      </w:r>
      <w:r>
        <w:rPr>
          <w:i/>
        </w:rPr>
        <w:t>x</w:t>
      </w:r>
      <w:r w:rsidRPr="008738FE">
        <w:t>|</w:t>
      </w:r>
      <w:r>
        <w:t xml:space="preserve"> voi saada positiivisia arvoja tai arvon nolla. Kun tähän lisätään luku 2, on tulos aina positiivinen.</w:t>
      </w:r>
    </w:p>
    <w:p w14:paraId="5AF0EB91" w14:textId="77777777" w:rsidR="0043449B" w:rsidRDefault="0043449B" w:rsidP="0043449B">
      <w:pPr>
        <w:pStyle w:val="ratkaisuabc"/>
        <w:rPr>
          <w:noProof/>
          <w:lang w:eastAsia="fi-FI"/>
        </w:rPr>
      </w:pPr>
    </w:p>
    <w:p w14:paraId="678A0319" w14:textId="77777777" w:rsidR="0043449B" w:rsidRDefault="0043449B" w:rsidP="0043449B">
      <w:pPr>
        <w:pStyle w:val="ratkaisuabc"/>
        <w:tabs>
          <w:tab w:val="left" w:pos="8222"/>
        </w:tabs>
      </w:pPr>
      <w:r>
        <w:rPr>
          <w:rStyle w:val="abc"/>
        </w:rPr>
        <w:t>d</w:t>
      </w:r>
      <w:r w:rsidRPr="005F6104">
        <w:rPr>
          <w:rStyle w:val="abc"/>
        </w:rPr>
        <w:t>)</w:t>
      </w:r>
      <w:r>
        <w:rPr>
          <w:rStyle w:val="abc"/>
        </w:rPr>
        <w:t xml:space="preserve"> </w:t>
      </w:r>
      <w:r w:rsidRPr="00D16520">
        <w:t>Tosi. T</w:t>
      </w:r>
      <w:r>
        <w:t>iedetään, että |2</w:t>
      </w:r>
      <w:r>
        <w:rPr>
          <w:i/>
        </w:rPr>
        <w:t>a</w:t>
      </w:r>
      <w:r>
        <w:t xml:space="preserve"> </w:t>
      </w:r>
      <w:r w:rsidRPr="003A2E0C">
        <w:t>−</w:t>
      </w:r>
      <w:r>
        <w:t xml:space="preserve"> </w:t>
      </w:r>
      <w:r>
        <w:rPr>
          <w:i/>
        </w:rPr>
        <w:t>b</w:t>
      </w:r>
      <w:r>
        <w:t>| = 3. Tällöin |2</w:t>
      </w:r>
      <w:r>
        <w:rPr>
          <w:i/>
        </w:rPr>
        <w:t>b</w:t>
      </w:r>
      <w:r>
        <w:t xml:space="preserve"> </w:t>
      </w:r>
      <w:r w:rsidRPr="003A2E0C">
        <w:t>−</w:t>
      </w:r>
      <w:r>
        <w:t xml:space="preserve"> 4</w:t>
      </w:r>
      <w:r>
        <w:rPr>
          <w:i/>
        </w:rPr>
        <w:t>a</w:t>
      </w:r>
      <w:r>
        <w:t>| = |−2(2</w:t>
      </w:r>
      <w:r>
        <w:rPr>
          <w:i/>
        </w:rPr>
        <w:t>a</w:t>
      </w:r>
      <w:r>
        <w:t xml:space="preserve"> </w:t>
      </w:r>
      <w:r w:rsidRPr="003A2E0C">
        <w:t>−</w:t>
      </w:r>
      <w:r>
        <w:t xml:space="preserve"> </w:t>
      </w:r>
      <w:proofErr w:type="gramStart"/>
      <w:r>
        <w:rPr>
          <w:i/>
        </w:rPr>
        <w:t>b</w:t>
      </w:r>
      <w:r>
        <w:t>)|</w:t>
      </w:r>
      <w:proofErr w:type="gramEnd"/>
      <w:r>
        <w:t xml:space="preserve"> = 2|2</w:t>
      </w:r>
      <w:r>
        <w:rPr>
          <w:i/>
        </w:rPr>
        <w:t>a</w:t>
      </w:r>
      <w:r>
        <w:t xml:space="preserve"> </w:t>
      </w:r>
      <w:r w:rsidRPr="003A2E0C">
        <w:t>−</w:t>
      </w:r>
      <w:r>
        <w:t xml:space="preserve"> </w:t>
      </w:r>
      <w:r>
        <w:rPr>
          <w:i/>
        </w:rPr>
        <w:t>b</w:t>
      </w:r>
      <w:r>
        <w:t xml:space="preserve">| = 2 </w:t>
      </w:r>
      <w:r w:rsidRPr="003A2E0C">
        <w:rPr>
          <w:rFonts w:ascii="Cambria Math" w:hAnsi="Cambria Math" w:cs="Cambria Math"/>
        </w:rPr>
        <w:t>⋅</w:t>
      </w:r>
      <w:r>
        <w:t xml:space="preserve"> 3 = 6.</w:t>
      </w:r>
    </w:p>
    <w:p w14:paraId="34A5C5BA" w14:textId="77777777" w:rsidR="0043449B" w:rsidRDefault="0043449B" w:rsidP="0043449B">
      <w:pPr>
        <w:pStyle w:val="ratkaisuabc"/>
        <w:tabs>
          <w:tab w:val="left" w:pos="8222"/>
        </w:tabs>
      </w:pPr>
    </w:p>
    <w:p w14:paraId="569F3CC5" w14:textId="77777777" w:rsidR="0043449B" w:rsidRDefault="0043449B" w:rsidP="0043449B">
      <w:pPr>
        <w:pStyle w:val="ratkaisuabc"/>
        <w:tabs>
          <w:tab w:val="left" w:pos="8222"/>
        </w:tabs>
      </w:pPr>
      <w:r w:rsidRPr="00C90B99">
        <w:rPr>
          <w:rStyle w:val="abc"/>
        </w:rPr>
        <w:t>e)</w:t>
      </w:r>
      <w:r>
        <w:t xml:space="preserve"> Epätosi. Yhtälöllä ei ole ratkaisuja, koska minkään luvun itseisarvo ei ole negatiivinen.</w:t>
      </w:r>
    </w:p>
    <w:p w14:paraId="35EB475B" w14:textId="77777777" w:rsidR="0043449B" w:rsidRDefault="0043449B" w:rsidP="0043449B">
      <w:pPr>
        <w:pStyle w:val="ratkaisuabc"/>
        <w:tabs>
          <w:tab w:val="left" w:pos="8222"/>
        </w:tabs>
      </w:pPr>
    </w:p>
    <w:p w14:paraId="1E1D3638" w14:textId="77777777" w:rsidR="0043449B" w:rsidRDefault="0043449B" w:rsidP="0043449B">
      <w:pPr>
        <w:pStyle w:val="ratkaisuabc"/>
        <w:tabs>
          <w:tab w:val="left" w:pos="8222"/>
        </w:tabs>
      </w:pPr>
      <w:r w:rsidRPr="00410F9C">
        <w:rPr>
          <w:rStyle w:val="abc"/>
        </w:rPr>
        <w:t>f)</w:t>
      </w:r>
      <w:r>
        <w:t xml:space="preserve"> Epätosi. Epäyhtälö ei toteudu arvolla </w:t>
      </w:r>
      <w:r>
        <w:rPr>
          <w:i/>
        </w:rPr>
        <w:t>x</w:t>
      </w:r>
      <w:r>
        <w:t xml:space="preserve"> = −1, jolloin olisi 0 &gt; 0, joka on epätosi.</w:t>
      </w:r>
    </w:p>
    <w:p w14:paraId="6E897515" w14:textId="77777777" w:rsidR="0043449B" w:rsidRPr="00410F9C" w:rsidRDefault="0043449B" w:rsidP="009A429B">
      <w:pPr>
        <w:pStyle w:val="ratkaisuabc"/>
        <w:tabs>
          <w:tab w:val="left" w:pos="8222"/>
        </w:tabs>
      </w:pPr>
    </w:p>
    <w:p w14:paraId="195C73D5" w14:textId="77777777" w:rsidR="009A429B" w:rsidRDefault="009A429B"/>
    <w:p w14:paraId="0AD45F90" w14:textId="77777777" w:rsidR="009A429B" w:rsidRDefault="009A429B" w:rsidP="009A429B">
      <w:pPr>
        <w:pStyle w:val="ratkaisu"/>
      </w:pPr>
      <w:r>
        <w:t xml:space="preserve">2. </w:t>
      </w:r>
      <w:r w:rsidRPr="00872203">
        <w:t>Ratkaise yhtälöt.</w:t>
      </w:r>
    </w:p>
    <w:p w14:paraId="1062DF19" w14:textId="77777777" w:rsidR="009A429B" w:rsidRDefault="009A429B"/>
    <w:p w14:paraId="3C157602" w14:textId="77777777" w:rsidR="009A429B" w:rsidRDefault="009A429B" w:rsidP="009A429B">
      <w:pPr>
        <w:pStyle w:val="ratkaisuabc"/>
      </w:pPr>
      <w:r w:rsidRPr="00264EA3">
        <w:rPr>
          <w:rStyle w:val="abc"/>
        </w:rPr>
        <w:t>a)</w:t>
      </w:r>
      <w:r>
        <w:t xml:space="preserve"> |2</w:t>
      </w:r>
      <w:r>
        <w:rPr>
          <w:i/>
        </w:rPr>
        <w:t>x</w:t>
      </w:r>
      <w:r>
        <w:t xml:space="preserve"> + 3| = 4</w:t>
      </w:r>
    </w:p>
    <w:p w14:paraId="1E5CFFD9" w14:textId="77777777" w:rsidR="009A429B" w:rsidRDefault="009A429B" w:rsidP="009A429B">
      <w:pPr>
        <w:pStyle w:val="ratkaisuabc"/>
      </w:pPr>
    </w:p>
    <w:p w14:paraId="70CFE87E" w14:textId="77777777" w:rsidR="009A429B" w:rsidRDefault="009A429B" w:rsidP="009A429B">
      <w:pPr>
        <w:pStyle w:val="ratkaisuabc"/>
      </w:pPr>
      <w:r w:rsidRPr="00264EA3">
        <w:rPr>
          <w:rStyle w:val="abc"/>
        </w:rPr>
        <w:t>b)</w:t>
      </w:r>
      <w:r>
        <w:t xml:space="preserve"> |5 </w:t>
      </w:r>
      <w:r w:rsidRPr="003A2E0C">
        <w:t>−</w:t>
      </w:r>
      <w:r>
        <w:t xml:space="preserve"> </w:t>
      </w:r>
      <w:r>
        <w:rPr>
          <w:i/>
        </w:rPr>
        <w:t>x</w:t>
      </w:r>
      <w:r>
        <w:t>| = |2</w:t>
      </w:r>
      <w:r>
        <w:rPr>
          <w:i/>
        </w:rPr>
        <w:t>x</w:t>
      </w:r>
      <w:r>
        <w:t xml:space="preserve"> + 3|</w:t>
      </w:r>
    </w:p>
    <w:p w14:paraId="7317209B" w14:textId="77777777" w:rsidR="009A429B" w:rsidRDefault="009A429B" w:rsidP="009A429B">
      <w:pPr>
        <w:pStyle w:val="ratkaisuabc"/>
      </w:pPr>
    </w:p>
    <w:p w14:paraId="594ADDCE" w14:textId="4423F223" w:rsidR="009A429B" w:rsidRDefault="009A429B" w:rsidP="009A429B">
      <w:pPr>
        <w:pStyle w:val="ratkaisuabc"/>
      </w:pPr>
      <w:r w:rsidRPr="00264EA3">
        <w:rPr>
          <w:rStyle w:val="abc"/>
        </w:rPr>
        <w:t>c)</w:t>
      </w:r>
      <w:r>
        <w:t xml:space="preserve"> |</w:t>
      </w:r>
      <w:r>
        <w:rPr>
          <w:i/>
        </w:rPr>
        <w:t>x</w:t>
      </w:r>
      <w:r>
        <w:rPr>
          <w:vertAlign w:val="superscript"/>
        </w:rPr>
        <w:t>2</w:t>
      </w:r>
      <w:r>
        <w:t>+ 2</w:t>
      </w:r>
      <w:r>
        <w:rPr>
          <w:i/>
        </w:rPr>
        <w:t>x</w:t>
      </w:r>
      <w:r>
        <w:t xml:space="preserve"> + 4| = 3</w:t>
      </w:r>
    </w:p>
    <w:p w14:paraId="24D177B3" w14:textId="77777777" w:rsidR="0043449B" w:rsidRDefault="0043449B" w:rsidP="0043449B">
      <w:pPr>
        <w:pStyle w:val="ratkaisuabc"/>
        <w:rPr>
          <w:rStyle w:val="abc"/>
        </w:rPr>
      </w:pPr>
    </w:p>
    <w:p w14:paraId="6DEEF552" w14:textId="4841F143" w:rsidR="0043449B" w:rsidRPr="002831A3" w:rsidRDefault="0043449B" w:rsidP="0043449B">
      <w:pPr>
        <w:pStyle w:val="ratkaisuabc"/>
        <w:rPr>
          <w:rStyle w:val="abc"/>
        </w:rPr>
      </w:pPr>
      <w:r w:rsidRPr="002831A3">
        <w:rPr>
          <w:rStyle w:val="abc"/>
        </w:rPr>
        <w:t>Ratkaisu</w:t>
      </w:r>
    </w:p>
    <w:p w14:paraId="034640BB" w14:textId="77777777" w:rsidR="0043449B" w:rsidRDefault="0043449B" w:rsidP="0043449B">
      <w:pPr>
        <w:pStyle w:val="ratkaisuabc"/>
      </w:pPr>
      <w:r w:rsidRPr="00053371">
        <w:rPr>
          <w:rStyle w:val="abc"/>
        </w:rPr>
        <w:t>a)</w:t>
      </w:r>
      <w:r>
        <w:t xml:space="preserve"> |2</w:t>
      </w:r>
      <w:r>
        <w:rPr>
          <w:i/>
        </w:rPr>
        <w:t>x</w:t>
      </w:r>
      <w:r>
        <w:t xml:space="preserve"> + 3| = 4</w:t>
      </w:r>
    </w:p>
    <w:p w14:paraId="392DF5D0" w14:textId="77777777" w:rsidR="0043449B" w:rsidRDefault="0043449B" w:rsidP="0043449B">
      <w:pPr>
        <w:pStyle w:val="ratkaisusisabc"/>
      </w:pPr>
      <w:r>
        <w:t>2</w:t>
      </w:r>
      <w:r>
        <w:rPr>
          <w:i/>
        </w:rPr>
        <w:t>x</w:t>
      </w:r>
      <w:r>
        <w:t xml:space="preserve"> + 3 = 4 tai 2</w:t>
      </w:r>
      <w:r>
        <w:rPr>
          <w:i/>
        </w:rPr>
        <w:t>x</w:t>
      </w:r>
      <w:r>
        <w:t xml:space="preserve"> + 3 = −4</w:t>
      </w:r>
    </w:p>
    <w:p w14:paraId="333C0907" w14:textId="77777777" w:rsidR="0043449B" w:rsidRDefault="0043449B" w:rsidP="0043449B">
      <w:pPr>
        <w:pStyle w:val="ratkaisusisabc"/>
      </w:pPr>
      <w:r>
        <w:t xml:space="preserve">      2</w:t>
      </w:r>
      <w:r>
        <w:rPr>
          <w:i/>
        </w:rPr>
        <w:t>x</w:t>
      </w:r>
      <w:r>
        <w:t xml:space="preserve"> = 1             2</w:t>
      </w:r>
      <w:r>
        <w:rPr>
          <w:i/>
        </w:rPr>
        <w:t>x</w:t>
      </w:r>
      <w:r>
        <w:t xml:space="preserve"> = −7</w:t>
      </w:r>
    </w:p>
    <w:p w14:paraId="21332192" w14:textId="77777777" w:rsidR="0043449B" w:rsidRPr="002831A3" w:rsidRDefault="0043449B" w:rsidP="0043449B">
      <w:pPr>
        <w:pStyle w:val="ratkaisusisabc"/>
      </w:pPr>
      <w:r>
        <w:t xml:space="preserve">        </w:t>
      </w:r>
      <w:r>
        <w:rPr>
          <w:i/>
        </w:rPr>
        <w:t>x</w:t>
      </w:r>
      <w:r>
        <w:t xml:space="preserve"> = </w:t>
      </w:r>
      <w:r w:rsidRPr="00A34601">
        <w:rPr>
          <w:position w:val="-18"/>
        </w:rPr>
        <w:object w:dxaOrig="220" w:dyaOrig="499" w14:anchorId="354AD4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1.4pt;height:24.6pt" o:ole="">
            <v:imagedata r:id="rId8" o:title=""/>
          </v:shape>
          <o:OLEObject Type="Embed" ProgID="Equation.DSMT4" ShapeID="_x0000_i1031" DrawAspect="Content" ObjectID="_1650872645" r:id="rId9"/>
        </w:object>
      </w:r>
      <w:r>
        <w:t xml:space="preserve">             </w:t>
      </w:r>
      <w:r>
        <w:rPr>
          <w:i/>
        </w:rPr>
        <w:t>x</w:t>
      </w:r>
      <w:r>
        <w:t xml:space="preserve"> = </w:t>
      </w:r>
      <w:r w:rsidRPr="00A34601">
        <w:rPr>
          <w:position w:val="-18"/>
        </w:rPr>
        <w:object w:dxaOrig="380" w:dyaOrig="499" w14:anchorId="12BCEA40">
          <v:shape id="_x0000_i1032" type="#_x0000_t75" style="width:18.6pt;height:24.6pt" o:ole="">
            <v:imagedata r:id="rId10" o:title=""/>
          </v:shape>
          <o:OLEObject Type="Embed" ProgID="Equation.DSMT4" ShapeID="_x0000_i1032" DrawAspect="Content" ObjectID="_1650872646" r:id="rId11"/>
        </w:object>
      </w:r>
    </w:p>
    <w:p w14:paraId="419B9137" w14:textId="77777777" w:rsidR="0043449B" w:rsidRDefault="0043449B" w:rsidP="0043449B">
      <w:pPr>
        <w:pStyle w:val="ratkaisuabc"/>
      </w:pPr>
    </w:p>
    <w:p w14:paraId="081EC725" w14:textId="77777777" w:rsidR="0043449B" w:rsidRDefault="0043449B" w:rsidP="0043449B">
      <w:pPr>
        <w:pStyle w:val="ratkaisuabc"/>
      </w:pPr>
      <w:r w:rsidRPr="00053371">
        <w:rPr>
          <w:rStyle w:val="abc"/>
        </w:rPr>
        <w:t>b)</w:t>
      </w:r>
      <w:r>
        <w:t xml:space="preserve"> |5 </w:t>
      </w:r>
      <w:r w:rsidRPr="003A2E0C">
        <w:t>−</w:t>
      </w:r>
      <w:r>
        <w:t xml:space="preserve"> </w:t>
      </w:r>
      <w:r>
        <w:rPr>
          <w:i/>
        </w:rPr>
        <w:t>x</w:t>
      </w:r>
      <w:r>
        <w:t>| = |2</w:t>
      </w:r>
      <w:r>
        <w:rPr>
          <w:i/>
        </w:rPr>
        <w:t>x</w:t>
      </w:r>
      <w:r>
        <w:t xml:space="preserve"> + 3|</w:t>
      </w:r>
    </w:p>
    <w:p w14:paraId="1FCA99F4" w14:textId="77777777" w:rsidR="0043449B" w:rsidRDefault="0043449B" w:rsidP="0043449B">
      <w:pPr>
        <w:pStyle w:val="ratkaisusisabc"/>
      </w:pPr>
      <w:r>
        <w:t xml:space="preserve">5 </w:t>
      </w:r>
      <w:r w:rsidRPr="003A2E0C">
        <w:t>−</w:t>
      </w:r>
      <w:r>
        <w:t xml:space="preserve"> </w:t>
      </w:r>
      <w:r>
        <w:rPr>
          <w:i/>
        </w:rPr>
        <w:t>x</w:t>
      </w:r>
      <w:r>
        <w:t xml:space="preserve"> = 2</w:t>
      </w:r>
      <w:r>
        <w:rPr>
          <w:i/>
        </w:rPr>
        <w:t>x</w:t>
      </w:r>
      <w:r>
        <w:t xml:space="preserve"> + 3 tai 5 </w:t>
      </w:r>
      <w:r w:rsidRPr="003A2E0C">
        <w:t>−</w:t>
      </w:r>
      <w:r>
        <w:t xml:space="preserve"> </w:t>
      </w:r>
      <w:r>
        <w:rPr>
          <w:i/>
        </w:rPr>
        <w:t>x</w:t>
      </w:r>
      <w:r>
        <w:t xml:space="preserve"> = −2</w:t>
      </w:r>
      <w:r>
        <w:rPr>
          <w:i/>
        </w:rPr>
        <w:t>x</w:t>
      </w:r>
      <w:r>
        <w:t xml:space="preserve"> </w:t>
      </w:r>
      <w:r w:rsidRPr="003A2E0C">
        <w:t>−</w:t>
      </w:r>
      <w:r>
        <w:t xml:space="preserve"> 3</w:t>
      </w:r>
    </w:p>
    <w:p w14:paraId="3A80F25E" w14:textId="77777777" w:rsidR="0043449B" w:rsidRDefault="0043449B" w:rsidP="0043449B">
      <w:pPr>
        <w:pStyle w:val="ratkaisusisabc"/>
      </w:pPr>
      <w:r>
        <w:t xml:space="preserve">  −3</w:t>
      </w:r>
      <w:r>
        <w:rPr>
          <w:i/>
        </w:rPr>
        <w:t>x</w:t>
      </w:r>
      <w:r>
        <w:t xml:space="preserve"> = −2                 </w:t>
      </w:r>
      <w:r>
        <w:rPr>
          <w:i/>
        </w:rPr>
        <w:t>x</w:t>
      </w:r>
      <w:r>
        <w:t xml:space="preserve"> = −8</w:t>
      </w:r>
    </w:p>
    <w:p w14:paraId="7FDED9FC" w14:textId="77777777" w:rsidR="0043449B" w:rsidRPr="00053371" w:rsidRDefault="0043449B" w:rsidP="0043449B">
      <w:pPr>
        <w:pStyle w:val="ratkaisusisabc"/>
      </w:pPr>
      <w:r>
        <w:t xml:space="preserve">      </w:t>
      </w:r>
      <w:r>
        <w:rPr>
          <w:i/>
        </w:rPr>
        <w:t>x</w:t>
      </w:r>
      <w:r>
        <w:t xml:space="preserve"> = </w:t>
      </w:r>
      <w:r w:rsidRPr="00A34601">
        <w:rPr>
          <w:position w:val="-18"/>
        </w:rPr>
        <w:object w:dxaOrig="220" w:dyaOrig="499" w14:anchorId="747354AA">
          <v:shape id="_x0000_i1033" type="#_x0000_t75" style="width:11.4pt;height:24.6pt" o:ole="">
            <v:imagedata r:id="rId12" o:title=""/>
          </v:shape>
          <o:OLEObject Type="Embed" ProgID="Equation.DSMT4" ShapeID="_x0000_i1033" DrawAspect="Content" ObjectID="_1650872647" r:id="rId13"/>
        </w:object>
      </w:r>
      <w:r>
        <w:t xml:space="preserve"> </w:t>
      </w:r>
    </w:p>
    <w:p w14:paraId="235D9096" w14:textId="77777777" w:rsidR="0043449B" w:rsidRDefault="0043449B" w:rsidP="0043449B">
      <w:pPr>
        <w:pStyle w:val="ratkaisuabc"/>
      </w:pPr>
    </w:p>
    <w:p w14:paraId="57807DAB" w14:textId="77777777" w:rsidR="0043449B" w:rsidRDefault="0043449B" w:rsidP="0043449B">
      <w:pPr>
        <w:pStyle w:val="ratkaisuabc"/>
      </w:pPr>
      <w:r w:rsidRPr="008E289C">
        <w:rPr>
          <w:rStyle w:val="abc"/>
        </w:rPr>
        <w:t>c)</w:t>
      </w:r>
      <w:r>
        <w:t xml:space="preserve"> |</w:t>
      </w:r>
      <w:r>
        <w:rPr>
          <w:i/>
        </w:rPr>
        <w:t>x</w:t>
      </w:r>
      <w:r>
        <w:rPr>
          <w:vertAlign w:val="superscript"/>
        </w:rPr>
        <w:t>2</w:t>
      </w:r>
      <w:r>
        <w:t>+ 2</w:t>
      </w:r>
      <w:r>
        <w:rPr>
          <w:i/>
        </w:rPr>
        <w:t>x</w:t>
      </w:r>
      <w:r>
        <w:t xml:space="preserve"> + 4| = 3</w:t>
      </w:r>
    </w:p>
    <w:p w14:paraId="7761E548" w14:textId="77777777" w:rsidR="0043449B" w:rsidRDefault="0043449B" w:rsidP="0043449B">
      <w:pPr>
        <w:pStyle w:val="ratkaisusisabc"/>
      </w:pPr>
      <w:r>
        <w:rPr>
          <w:i/>
        </w:rPr>
        <w:t>x</w:t>
      </w:r>
      <w:r>
        <w:rPr>
          <w:vertAlign w:val="superscript"/>
        </w:rPr>
        <w:t>2</w:t>
      </w:r>
      <w:r>
        <w:t>+ 2</w:t>
      </w:r>
      <w:r>
        <w:rPr>
          <w:i/>
        </w:rPr>
        <w:t>x</w:t>
      </w:r>
      <w:r>
        <w:t xml:space="preserve"> + 4 = 3 tai </w:t>
      </w:r>
      <w:r>
        <w:rPr>
          <w:i/>
        </w:rPr>
        <w:t>x</w:t>
      </w:r>
      <w:r>
        <w:rPr>
          <w:vertAlign w:val="superscript"/>
        </w:rPr>
        <w:t>2</w:t>
      </w:r>
      <w:r>
        <w:t>+ 2</w:t>
      </w:r>
      <w:r>
        <w:rPr>
          <w:i/>
        </w:rPr>
        <w:t>x</w:t>
      </w:r>
      <w:r>
        <w:t xml:space="preserve"> + 4 = −3</w:t>
      </w:r>
    </w:p>
    <w:p w14:paraId="01A5E509" w14:textId="77777777" w:rsidR="0043449B" w:rsidRDefault="0043449B" w:rsidP="0043449B">
      <w:pPr>
        <w:pStyle w:val="ratkaisusisabc"/>
      </w:pPr>
      <w:r>
        <w:rPr>
          <w:i/>
        </w:rPr>
        <w:t>x</w:t>
      </w:r>
      <w:r>
        <w:rPr>
          <w:vertAlign w:val="superscript"/>
        </w:rPr>
        <w:t>2</w:t>
      </w:r>
      <w:r>
        <w:t>+ 2</w:t>
      </w:r>
      <w:r>
        <w:rPr>
          <w:i/>
        </w:rPr>
        <w:t>x</w:t>
      </w:r>
      <w:r>
        <w:t xml:space="preserve"> + 1 = 0      </w:t>
      </w:r>
      <w:r>
        <w:rPr>
          <w:i/>
        </w:rPr>
        <w:t>x</w:t>
      </w:r>
      <w:r>
        <w:rPr>
          <w:vertAlign w:val="superscript"/>
        </w:rPr>
        <w:t>2</w:t>
      </w:r>
      <w:r>
        <w:t>+ 2</w:t>
      </w:r>
      <w:r>
        <w:rPr>
          <w:i/>
        </w:rPr>
        <w:t>x</w:t>
      </w:r>
      <w:r>
        <w:t xml:space="preserve"> + 7 = 0</w:t>
      </w:r>
    </w:p>
    <w:p w14:paraId="545030B5" w14:textId="77777777" w:rsidR="0043449B" w:rsidRDefault="0043449B" w:rsidP="0043449B">
      <w:pPr>
        <w:pStyle w:val="ratkaisusisabc"/>
      </w:pPr>
      <w:r>
        <w:lastRenderedPageBreak/>
        <w:t xml:space="preserve">    (</w:t>
      </w:r>
      <w:r>
        <w:rPr>
          <w:i/>
        </w:rPr>
        <w:t>x</w:t>
      </w:r>
      <w:r>
        <w:t xml:space="preserve"> + 1)</w:t>
      </w:r>
      <w:r>
        <w:rPr>
          <w:vertAlign w:val="superscript"/>
        </w:rPr>
        <w:t>2</w:t>
      </w:r>
      <w:r>
        <w:t xml:space="preserve"> = 0                    </w:t>
      </w:r>
      <w:r w:rsidRPr="00A34601">
        <w:rPr>
          <w:position w:val="-18"/>
        </w:rPr>
        <w:object w:dxaOrig="3060" w:dyaOrig="540" w14:anchorId="0783FF8A">
          <v:shape id="_x0000_i1034" type="#_x0000_t75" style="width:153pt;height:27pt" o:ole="">
            <v:imagedata r:id="rId14" o:title=""/>
          </v:shape>
          <o:OLEObject Type="Embed" ProgID="Equation.DSMT4" ShapeID="_x0000_i1034" DrawAspect="Content" ObjectID="_1650872648" r:id="rId15"/>
        </w:object>
      </w:r>
      <w:r>
        <w:t xml:space="preserve"> </w:t>
      </w:r>
    </w:p>
    <w:p w14:paraId="23697091" w14:textId="77777777" w:rsidR="0043449B" w:rsidRDefault="0043449B" w:rsidP="0043449B">
      <w:pPr>
        <w:pStyle w:val="ratkaisusisabc"/>
      </w:pPr>
      <w:r>
        <w:t xml:space="preserve">        </w:t>
      </w:r>
      <w:r>
        <w:rPr>
          <w:i/>
        </w:rPr>
        <w:t>x</w:t>
      </w:r>
      <w:r>
        <w:t xml:space="preserve"> + 1 = 0                     ei ratkaisua</w:t>
      </w:r>
    </w:p>
    <w:p w14:paraId="1F101D54" w14:textId="77777777" w:rsidR="0043449B" w:rsidRPr="00053371" w:rsidRDefault="0043449B" w:rsidP="0043449B">
      <w:pPr>
        <w:pStyle w:val="ratkaisusisabc"/>
      </w:pPr>
      <w:r>
        <w:t xml:space="preserve">              </w:t>
      </w:r>
      <w:r>
        <w:rPr>
          <w:i/>
        </w:rPr>
        <w:t>x</w:t>
      </w:r>
      <w:r>
        <w:t xml:space="preserve"> = −1</w:t>
      </w:r>
    </w:p>
    <w:p w14:paraId="320CEF73" w14:textId="77777777" w:rsidR="0043449B" w:rsidRDefault="0043449B" w:rsidP="009A429B">
      <w:pPr>
        <w:pStyle w:val="ratkaisuabc"/>
      </w:pPr>
    </w:p>
    <w:p w14:paraId="282C1FA6" w14:textId="77777777" w:rsidR="009A429B" w:rsidRDefault="009A429B"/>
    <w:p w14:paraId="3FC6E7CA" w14:textId="77777777" w:rsidR="009A429B" w:rsidRDefault="009A429B" w:rsidP="009A429B">
      <w:pPr>
        <w:pStyle w:val="ratkaisu"/>
      </w:pPr>
      <w:r>
        <w:t xml:space="preserve">3. </w:t>
      </w:r>
      <w:r>
        <w:t>Ratkaise epäyhtälöt.</w:t>
      </w:r>
    </w:p>
    <w:p w14:paraId="4CB70AF8" w14:textId="77777777" w:rsidR="009A429B" w:rsidRDefault="009A429B" w:rsidP="009A429B">
      <w:pPr>
        <w:pStyle w:val="ratkaisusis"/>
      </w:pPr>
      <w:r w:rsidRPr="008E289C">
        <w:rPr>
          <w:rStyle w:val="abc"/>
        </w:rPr>
        <w:t>a)</w:t>
      </w:r>
      <w:r>
        <w:t xml:space="preserve"> |4</w:t>
      </w:r>
      <w:r>
        <w:rPr>
          <w:i/>
        </w:rPr>
        <w:t>x</w:t>
      </w:r>
      <w:r>
        <w:t xml:space="preserve"> + 3| ≤ 2</w:t>
      </w:r>
    </w:p>
    <w:p w14:paraId="252CBD16" w14:textId="77777777" w:rsidR="009A429B" w:rsidRDefault="009A429B" w:rsidP="009A429B">
      <w:pPr>
        <w:pStyle w:val="ratkaisusis"/>
      </w:pPr>
    </w:p>
    <w:p w14:paraId="405ECB89" w14:textId="77777777" w:rsidR="009A429B" w:rsidRDefault="009A429B" w:rsidP="009A429B">
      <w:pPr>
        <w:pStyle w:val="ratkaisusis"/>
      </w:pPr>
      <w:r w:rsidRPr="008E289C">
        <w:rPr>
          <w:rStyle w:val="abc"/>
        </w:rPr>
        <w:t>b)</w:t>
      </w:r>
      <w:r>
        <w:t xml:space="preserve"> |4 </w:t>
      </w:r>
      <w:r w:rsidRPr="003A2E0C">
        <w:t>−</w:t>
      </w:r>
      <w:r>
        <w:t xml:space="preserve"> 2</w:t>
      </w:r>
      <w:r>
        <w:rPr>
          <w:i/>
        </w:rPr>
        <w:t>x</w:t>
      </w:r>
      <w:r>
        <w:t>| &gt; 1</w:t>
      </w:r>
    </w:p>
    <w:p w14:paraId="0FB318BF" w14:textId="77777777" w:rsidR="009A429B" w:rsidRDefault="009A429B" w:rsidP="009A429B">
      <w:pPr>
        <w:pStyle w:val="ratkaisusis"/>
      </w:pPr>
    </w:p>
    <w:p w14:paraId="64C8FFEC" w14:textId="25080D3C" w:rsidR="009A429B" w:rsidRDefault="009A429B" w:rsidP="009A429B">
      <w:pPr>
        <w:pStyle w:val="ratkaisusis"/>
      </w:pPr>
      <w:r w:rsidRPr="008E289C">
        <w:rPr>
          <w:rStyle w:val="abc"/>
        </w:rPr>
        <w:t>c)</w:t>
      </w:r>
      <w:r>
        <w:t xml:space="preserve"> |2</w:t>
      </w:r>
      <w:r>
        <w:rPr>
          <w:i/>
        </w:rPr>
        <w:t>x</w:t>
      </w:r>
      <w:r>
        <w:t xml:space="preserve"> </w:t>
      </w:r>
      <w:r w:rsidRPr="003A2E0C">
        <w:t>−</w:t>
      </w:r>
      <w:r>
        <w:t xml:space="preserve"> 1| &gt; |3</w:t>
      </w:r>
      <w:r>
        <w:rPr>
          <w:i/>
        </w:rPr>
        <w:t>x</w:t>
      </w:r>
      <w:r>
        <w:t xml:space="preserve"> + 2|</w:t>
      </w:r>
      <w:r w:rsidR="002455B5">
        <w:t xml:space="preserve"> </w:t>
      </w:r>
    </w:p>
    <w:p w14:paraId="0E0EE4D8" w14:textId="6537B304" w:rsidR="009A429B" w:rsidRDefault="009A429B"/>
    <w:p w14:paraId="267FCBB5" w14:textId="77777777" w:rsidR="0043449B" w:rsidRDefault="0043449B" w:rsidP="0043449B">
      <w:pPr>
        <w:pStyle w:val="ratkaisusis"/>
        <w:rPr>
          <w:rStyle w:val="abc"/>
        </w:rPr>
      </w:pPr>
      <w:r w:rsidRPr="008E289C">
        <w:rPr>
          <w:rStyle w:val="abc"/>
        </w:rPr>
        <w:t>Ratkaisu</w:t>
      </w:r>
    </w:p>
    <w:p w14:paraId="0FB6A291" w14:textId="77777777" w:rsidR="0043449B" w:rsidRDefault="0043449B" w:rsidP="0043449B">
      <w:pPr>
        <w:pStyle w:val="ratkaisuabc"/>
      </w:pPr>
      <w:r>
        <w:rPr>
          <w:rStyle w:val="abc"/>
        </w:rPr>
        <w:t xml:space="preserve">a) </w:t>
      </w:r>
      <w:r>
        <w:t>|4</w:t>
      </w:r>
      <w:r>
        <w:rPr>
          <w:i/>
        </w:rPr>
        <w:t>x</w:t>
      </w:r>
      <w:r>
        <w:t xml:space="preserve"> + 3| ≤ 2</w:t>
      </w:r>
    </w:p>
    <w:p w14:paraId="6C8756E9" w14:textId="77777777" w:rsidR="0043449B" w:rsidRDefault="0043449B" w:rsidP="0043449B">
      <w:pPr>
        <w:pStyle w:val="ratkaisusisabc"/>
      </w:pPr>
      <w:r>
        <w:t>−2 ≤ 4</w:t>
      </w:r>
      <w:r>
        <w:rPr>
          <w:i/>
        </w:rPr>
        <w:t>x</w:t>
      </w:r>
      <w:r>
        <w:t xml:space="preserve"> + 3 ≤ </w:t>
      </w:r>
      <w:proofErr w:type="gramStart"/>
      <w:r>
        <w:t>2  |</w:t>
      </w:r>
      <w:proofErr w:type="gramEnd"/>
      <w:r>
        <w:t>| − 3</w:t>
      </w:r>
    </w:p>
    <w:p w14:paraId="1F1E185D" w14:textId="77777777" w:rsidR="0043449B" w:rsidRDefault="0043449B" w:rsidP="0043449B">
      <w:pPr>
        <w:pStyle w:val="ratkaisusisabc"/>
      </w:pPr>
      <w:r>
        <w:t>−5 ≤ 4</w:t>
      </w:r>
      <w:r>
        <w:rPr>
          <w:i/>
        </w:rPr>
        <w:t>x</w:t>
      </w:r>
      <w:r>
        <w:t xml:space="preserve"> ≤ −1      |</w:t>
      </w:r>
      <w:proofErr w:type="gramStart"/>
      <w:r>
        <w:t>| :</w:t>
      </w:r>
      <w:proofErr w:type="gramEnd"/>
      <w:r>
        <w:t xml:space="preserve"> 4</w:t>
      </w:r>
    </w:p>
    <w:p w14:paraId="60997B07" w14:textId="77777777" w:rsidR="0043449B" w:rsidRDefault="0043449B" w:rsidP="0043449B">
      <w:pPr>
        <w:pStyle w:val="ratkaisusisabc"/>
      </w:pPr>
      <w:r w:rsidRPr="008E289C">
        <w:rPr>
          <w:position w:val="-20"/>
        </w:rPr>
        <w:object w:dxaOrig="1200" w:dyaOrig="520" w14:anchorId="156AA457">
          <v:shape id="_x0000_i1039" type="#_x0000_t75" style="width:60pt;height:26.4pt" o:ole="">
            <v:imagedata r:id="rId16" o:title=""/>
          </v:shape>
          <o:OLEObject Type="Embed" ProgID="Equation.DSMT4" ShapeID="_x0000_i1039" DrawAspect="Content" ObjectID="_1650872649" r:id="rId17"/>
        </w:object>
      </w:r>
    </w:p>
    <w:p w14:paraId="7B11B42D" w14:textId="77777777" w:rsidR="0043449B" w:rsidRDefault="0043449B" w:rsidP="0043449B">
      <w:pPr>
        <w:pStyle w:val="ratkaisusisabc"/>
      </w:pPr>
    </w:p>
    <w:p w14:paraId="713A0D1E" w14:textId="77777777" w:rsidR="0043449B" w:rsidRDefault="0043449B" w:rsidP="0043449B">
      <w:pPr>
        <w:pStyle w:val="ratkaisuabc"/>
      </w:pPr>
      <w:r w:rsidRPr="000B780C">
        <w:rPr>
          <w:rStyle w:val="abc"/>
        </w:rPr>
        <w:t>b)</w:t>
      </w:r>
      <w:r>
        <w:t xml:space="preserve"> |4 </w:t>
      </w:r>
      <w:r w:rsidRPr="003A2E0C">
        <w:t>−</w:t>
      </w:r>
      <w:r>
        <w:t xml:space="preserve"> 2</w:t>
      </w:r>
      <w:r>
        <w:rPr>
          <w:i/>
        </w:rPr>
        <w:t>x</w:t>
      </w:r>
      <w:r>
        <w:t>| &gt; 1</w:t>
      </w:r>
    </w:p>
    <w:p w14:paraId="5B1631F5" w14:textId="77777777" w:rsidR="0043449B" w:rsidRDefault="0043449B" w:rsidP="0043449B">
      <w:pPr>
        <w:pStyle w:val="ratkaisusisabc"/>
      </w:pPr>
      <w:r>
        <w:t xml:space="preserve"> 4 </w:t>
      </w:r>
      <w:r w:rsidRPr="003A2E0C">
        <w:t>−</w:t>
      </w:r>
      <w:r>
        <w:t xml:space="preserve"> 2</w:t>
      </w:r>
      <w:r>
        <w:rPr>
          <w:i/>
        </w:rPr>
        <w:t>x</w:t>
      </w:r>
      <w:r>
        <w:t xml:space="preserve"> &gt; 1              tai    4 </w:t>
      </w:r>
      <w:r w:rsidRPr="003A2E0C">
        <w:t>−</w:t>
      </w:r>
      <w:r>
        <w:t xml:space="preserve"> 2</w:t>
      </w:r>
      <w:r>
        <w:rPr>
          <w:i/>
        </w:rPr>
        <w:t>x</w:t>
      </w:r>
      <w:r>
        <w:t xml:space="preserve"> &lt; −1</w:t>
      </w:r>
    </w:p>
    <w:p w14:paraId="7D8759CB" w14:textId="77777777" w:rsidR="0043449B" w:rsidRPr="000B780C" w:rsidRDefault="0043449B" w:rsidP="0043449B">
      <w:pPr>
        <w:pStyle w:val="ratkaisusisabc"/>
      </w:pPr>
      <w:r>
        <w:t xml:space="preserve">     −2</w:t>
      </w:r>
      <w:r>
        <w:rPr>
          <w:i/>
        </w:rPr>
        <w:t>x</w:t>
      </w:r>
      <w:r>
        <w:t xml:space="preserve"> &gt; −</w:t>
      </w:r>
      <w:proofErr w:type="gramStart"/>
      <w:r>
        <w:t>3  |</w:t>
      </w:r>
      <w:proofErr w:type="gramEnd"/>
      <w:r>
        <w:t>|: (−2)          −2</w:t>
      </w:r>
      <w:r>
        <w:rPr>
          <w:i/>
        </w:rPr>
        <w:t>x</w:t>
      </w:r>
      <w:r>
        <w:t xml:space="preserve"> &lt; −5  || : (−2)</w:t>
      </w:r>
    </w:p>
    <w:p w14:paraId="4C8CC020" w14:textId="77777777" w:rsidR="0043449B" w:rsidRDefault="0043449B" w:rsidP="0043449B">
      <w:pPr>
        <w:pStyle w:val="ratkaisusisabc"/>
      </w:pPr>
      <w:r>
        <w:t xml:space="preserve">         </w:t>
      </w:r>
      <w:r>
        <w:rPr>
          <w:i/>
        </w:rPr>
        <w:t>x</w:t>
      </w:r>
      <w:r>
        <w:t xml:space="preserve"> &lt; </w:t>
      </w:r>
      <w:r w:rsidRPr="000B780C">
        <w:rPr>
          <w:position w:val="-20"/>
        </w:rPr>
        <w:object w:dxaOrig="220" w:dyaOrig="520" w14:anchorId="372F5A99">
          <v:shape id="_x0000_i1040" type="#_x0000_t75" style="width:11.4pt;height:26.4pt" o:ole="">
            <v:imagedata r:id="rId18" o:title=""/>
          </v:shape>
          <o:OLEObject Type="Embed" ProgID="Equation.DSMT4" ShapeID="_x0000_i1040" DrawAspect="Content" ObjectID="_1650872650" r:id="rId19"/>
        </w:object>
      </w:r>
      <w:r>
        <w:t xml:space="preserve">                           </w:t>
      </w:r>
      <w:r>
        <w:rPr>
          <w:i/>
        </w:rPr>
        <w:t>x</w:t>
      </w:r>
      <w:r>
        <w:t xml:space="preserve"> &gt; </w:t>
      </w:r>
      <w:r w:rsidRPr="000B780C">
        <w:rPr>
          <w:position w:val="-20"/>
        </w:rPr>
        <w:object w:dxaOrig="220" w:dyaOrig="520" w14:anchorId="2EB373E1">
          <v:shape id="_x0000_i1041" type="#_x0000_t75" style="width:11.4pt;height:26.4pt" o:ole="">
            <v:imagedata r:id="rId20" o:title=""/>
          </v:shape>
          <o:OLEObject Type="Embed" ProgID="Equation.DSMT4" ShapeID="_x0000_i1041" DrawAspect="Content" ObjectID="_1650872651" r:id="rId21"/>
        </w:object>
      </w:r>
    </w:p>
    <w:p w14:paraId="4EB35D5F" w14:textId="77777777" w:rsidR="0043449B" w:rsidRDefault="0043449B" w:rsidP="0043449B">
      <w:pPr>
        <w:pStyle w:val="ratkaisusisabc"/>
      </w:pPr>
    </w:p>
    <w:p w14:paraId="5211E5DE" w14:textId="2731705F" w:rsidR="0043449B" w:rsidRDefault="0043449B" w:rsidP="0043449B">
      <w:pPr>
        <w:pStyle w:val="ratkaisuabc"/>
      </w:pPr>
      <w:r w:rsidRPr="00575EB9">
        <w:rPr>
          <w:rStyle w:val="abc"/>
        </w:rPr>
        <w:t>c)</w:t>
      </w:r>
      <w:r>
        <w:t xml:space="preserve">           |2</w:t>
      </w:r>
      <w:r>
        <w:rPr>
          <w:i/>
        </w:rPr>
        <w:t>x</w:t>
      </w:r>
      <w:r>
        <w:t xml:space="preserve"> </w:t>
      </w:r>
      <w:r w:rsidRPr="003A2E0C">
        <w:t>−</w:t>
      </w:r>
      <w:r>
        <w:t xml:space="preserve"> 1| &gt; |3</w:t>
      </w:r>
      <w:r>
        <w:rPr>
          <w:i/>
        </w:rPr>
        <w:t>x</w:t>
      </w:r>
      <w:r w:rsidR="002455B5">
        <w:t xml:space="preserve"> + </w:t>
      </w:r>
      <w:r>
        <w:t>2|</w:t>
      </w:r>
    </w:p>
    <w:p w14:paraId="13AC661E" w14:textId="47BEEC57" w:rsidR="0043449B" w:rsidRDefault="0043449B" w:rsidP="0043449B">
      <w:pPr>
        <w:pStyle w:val="ratkaisusisabc"/>
      </w:pPr>
      <w:r>
        <w:t xml:space="preserve">        |2</w:t>
      </w:r>
      <w:r>
        <w:rPr>
          <w:i/>
        </w:rPr>
        <w:t>x</w:t>
      </w:r>
      <w:r>
        <w:t xml:space="preserve"> </w:t>
      </w:r>
      <w:r w:rsidRPr="003A2E0C">
        <w:t>−</w:t>
      </w:r>
      <w:r>
        <w:t xml:space="preserve"> 1|</w:t>
      </w:r>
      <w:r>
        <w:rPr>
          <w:vertAlign w:val="superscript"/>
        </w:rPr>
        <w:t>2</w:t>
      </w:r>
      <w:r>
        <w:t xml:space="preserve"> &gt; |3</w:t>
      </w:r>
      <w:r>
        <w:rPr>
          <w:i/>
        </w:rPr>
        <w:t>x</w:t>
      </w:r>
      <w:r w:rsidR="002455B5">
        <w:t xml:space="preserve"> + </w:t>
      </w:r>
      <w:r>
        <w:t>2|</w:t>
      </w:r>
      <w:r>
        <w:rPr>
          <w:vertAlign w:val="superscript"/>
        </w:rPr>
        <w:t>2</w:t>
      </w:r>
    </w:p>
    <w:p w14:paraId="57D65906" w14:textId="23764EEF" w:rsidR="0043449B" w:rsidRDefault="0043449B" w:rsidP="0043449B">
      <w:pPr>
        <w:pStyle w:val="ratkaisusisabc"/>
      </w:pPr>
      <w:r>
        <w:t xml:space="preserve">  4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4</w:t>
      </w:r>
      <w:r>
        <w:rPr>
          <w:i/>
        </w:rPr>
        <w:t>x</w:t>
      </w:r>
      <w:r>
        <w:t xml:space="preserve"> + 1 &gt; 9</w:t>
      </w:r>
      <w:r>
        <w:rPr>
          <w:i/>
        </w:rPr>
        <w:t>x</w:t>
      </w:r>
      <w:r>
        <w:rPr>
          <w:vertAlign w:val="superscript"/>
        </w:rPr>
        <w:t>2</w:t>
      </w:r>
      <w:r w:rsidR="002455B5">
        <w:t xml:space="preserve"> +</w:t>
      </w:r>
      <w:r>
        <w:t xml:space="preserve"> 12</w:t>
      </w:r>
      <w:r>
        <w:rPr>
          <w:i/>
        </w:rPr>
        <w:t>x</w:t>
      </w:r>
      <w:r>
        <w:t xml:space="preserve"> + 4</w:t>
      </w:r>
    </w:p>
    <w:p w14:paraId="552229FF" w14:textId="33619D22" w:rsidR="0043449B" w:rsidRDefault="0043449B" w:rsidP="0043449B">
      <w:pPr>
        <w:pStyle w:val="ratkaisusisabc"/>
      </w:pPr>
      <w:r>
        <w:t>−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 w:rsidR="002455B5">
        <w:t>-16</w:t>
      </w:r>
      <w:r>
        <w:rPr>
          <w:i/>
        </w:rPr>
        <w:t>x</w:t>
      </w:r>
      <w:r>
        <w:t xml:space="preserve"> </w:t>
      </w:r>
      <w:r w:rsidRPr="003A2E0C">
        <w:t>−</w:t>
      </w:r>
      <w:r>
        <w:t xml:space="preserve"> 3 &gt; 0</w:t>
      </w:r>
    </w:p>
    <w:p w14:paraId="1AB20E48" w14:textId="77777777" w:rsidR="0043449B" w:rsidRDefault="0043449B" w:rsidP="0043449B">
      <w:pPr>
        <w:pStyle w:val="ratkaisusisabc"/>
      </w:pPr>
    </w:p>
    <w:p w14:paraId="3BDA9030" w14:textId="77777777" w:rsidR="0043449B" w:rsidRDefault="0043449B" w:rsidP="0043449B">
      <w:pPr>
        <w:pStyle w:val="ratkaisusisabc"/>
      </w:pPr>
      <w:r>
        <w:t>nollakohdat</w:t>
      </w:r>
    </w:p>
    <w:p w14:paraId="4ADA4579" w14:textId="5D362977" w:rsidR="0043449B" w:rsidRDefault="0043449B" w:rsidP="0043449B">
      <w:pPr>
        <w:pStyle w:val="ratkaisusisabc"/>
      </w:pPr>
      <w:r>
        <w:t>−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 w:rsidR="002455B5">
        <w:t>-16</w:t>
      </w:r>
      <w:r>
        <w:rPr>
          <w:i/>
        </w:rPr>
        <w:t>x</w:t>
      </w:r>
      <w:r>
        <w:t xml:space="preserve"> </w:t>
      </w:r>
      <w:r w:rsidRPr="003A2E0C">
        <w:t>−</w:t>
      </w:r>
      <w:r>
        <w:t xml:space="preserve"> 3 = 0</w:t>
      </w:r>
    </w:p>
    <w:p w14:paraId="32A80A1A" w14:textId="6E527264" w:rsidR="0043449B" w:rsidRDefault="0043449B" w:rsidP="0043449B">
      <w:pPr>
        <w:pStyle w:val="ratkaisusisabc"/>
      </w:pPr>
      <w:r>
        <w:t xml:space="preserve">                     </w:t>
      </w:r>
      <w:r w:rsidR="002455B5">
        <w:t xml:space="preserve">…. toisen asteen yhtälön ratkaisukaava antaa tulokset </w:t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="002455B5">
        <w:t xml:space="preserve"> ja x=-3</w:t>
      </w:r>
    </w:p>
    <w:p w14:paraId="7398446F" w14:textId="77777777" w:rsidR="0043449B" w:rsidRDefault="0043449B" w:rsidP="0043449B">
      <w:pPr>
        <w:pStyle w:val="ratkaisusisabc"/>
      </w:pPr>
    </w:p>
    <w:p w14:paraId="338650FC" w14:textId="7512CC0D" w:rsidR="0043449B" w:rsidRDefault="002455B5" w:rsidP="0043449B">
      <w:pPr>
        <w:pStyle w:val="ratkaisusisabc"/>
      </w:pPr>
      <w:r>
        <w:rPr>
          <w:noProof/>
          <w:lang w:eastAsia="fi-FI"/>
        </w:rPr>
        <w:t>Paraabeli aukeaa alaspäin, joten se on positiivinen nollakohtien välissä. Näin ollen</w:t>
      </w:r>
      <w:bookmarkStart w:id="0" w:name="_GoBack"/>
      <w:bookmarkEnd w:id="0"/>
    </w:p>
    <w:p w14:paraId="42DD945C" w14:textId="77777777" w:rsidR="0043449B" w:rsidRDefault="0043449B" w:rsidP="0043449B">
      <w:pPr>
        <w:pStyle w:val="ratkaisusisabc"/>
      </w:pPr>
    </w:p>
    <w:p w14:paraId="49916BD5" w14:textId="09D0F72A" w:rsidR="0043449B" w:rsidRDefault="0043449B" w:rsidP="0043449B">
      <w:pPr>
        <w:pStyle w:val="ratkaisusisabc"/>
      </w:pPr>
      <w:r>
        <w:t>−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 w:rsidRPr="003A2E0C">
        <w:t>−</w:t>
      </w:r>
      <w:r w:rsidR="002455B5">
        <w:t xml:space="preserve"> 16</w:t>
      </w:r>
      <w:r>
        <w:rPr>
          <w:i/>
        </w:rPr>
        <w:t>x</w:t>
      </w:r>
      <w:r>
        <w:t xml:space="preserve"> </w:t>
      </w:r>
      <w:r w:rsidRPr="003A2E0C">
        <w:t>−</w:t>
      </w:r>
      <w:r>
        <w:t xml:space="preserve"> 3 &gt; 0, eli |2</w:t>
      </w:r>
      <w:r>
        <w:rPr>
          <w:i/>
        </w:rPr>
        <w:t>x</w:t>
      </w:r>
      <w:r>
        <w:t xml:space="preserve"> </w:t>
      </w:r>
      <w:r w:rsidRPr="003A2E0C">
        <w:t>−</w:t>
      </w:r>
      <w:r>
        <w:t xml:space="preserve"> 1| &gt; |3</w:t>
      </w:r>
      <w:r>
        <w:rPr>
          <w:i/>
        </w:rPr>
        <w:t>x</w:t>
      </w:r>
      <w:r>
        <w:t xml:space="preserve"> + 2|, kun </w:t>
      </w:r>
      <m:oMath>
        <m:r>
          <w:rPr>
            <w:rFonts w:ascii="Cambria Math" w:hAnsi="Cambria Math"/>
          </w:rPr>
          <m:t>-3&lt;x&lt;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</w:p>
    <w:p w14:paraId="6AE29F1F" w14:textId="77777777" w:rsidR="0043449B" w:rsidRDefault="0043449B" w:rsidP="0043449B">
      <w:pPr>
        <w:pStyle w:val="ratkaisusisabc"/>
      </w:pPr>
    </w:p>
    <w:p w14:paraId="12FF52D0" w14:textId="77777777" w:rsidR="0043449B" w:rsidRPr="00FF2E6E" w:rsidRDefault="0043449B" w:rsidP="0043449B">
      <w:pPr>
        <w:pStyle w:val="ratkaisusisabc"/>
      </w:pPr>
    </w:p>
    <w:p w14:paraId="6818B46D" w14:textId="77777777" w:rsidR="0043449B" w:rsidRDefault="0043449B" w:rsidP="0043449B">
      <w:pPr>
        <w:spacing w:line="240" w:lineRule="auto"/>
        <w:rPr>
          <w:rStyle w:val="abc"/>
        </w:rPr>
      </w:pPr>
      <w:r>
        <w:rPr>
          <w:rStyle w:val="abc"/>
        </w:rPr>
        <w:br w:type="page"/>
      </w:r>
    </w:p>
    <w:p w14:paraId="24DB8ADA" w14:textId="77777777" w:rsidR="0043449B" w:rsidRDefault="0043449B"/>
    <w:p w14:paraId="6C6DD95B" w14:textId="77777777" w:rsidR="009A429B" w:rsidRPr="00444B5B" w:rsidRDefault="009A429B" w:rsidP="009A429B">
      <w:pPr>
        <w:pStyle w:val="ratkaisu"/>
      </w:pPr>
      <w:r>
        <w:t xml:space="preserve">4. </w:t>
      </w:r>
      <w:r>
        <w:t xml:space="preserve">Muodosta suoran yhtälö, kun suoralla on piste (1, 2) ja sen </w:t>
      </w:r>
    </w:p>
    <w:p w14:paraId="4D385C50" w14:textId="77777777" w:rsidR="009A429B" w:rsidRDefault="009A429B" w:rsidP="009A429B">
      <w:pPr>
        <w:pStyle w:val="ratkaisuabc"/>
      </w:pPr>
      <w:r w:rsidRPr="00444B5B">
        <w:rPr>
          <w:rStyle w:val="abc"/>
        </w:rPr>
        <w:t>a)</w:t>
      </w:r>
      <w:r w:rsidRPr="00444B5B">
        <w:t xml:space="preserve"> suuntakulma on 0°</w:t>
      </w:r>
    </w:p>
    <w:p w14:paraId="063A4467" w14:textId="77777777" w:rsidR="009A429B" w:rsidRDefault="009A429B" w:rsidP="009A429B">
      <w:pPr>
        <w:pStyle w:val="ratkaisuabc"/>
      </w:pPr>
    </w:p>
    <w:p w14:paraId="045EE702" w14:textId="77777777" w:rsidR="009A429B" w:rsidRDefault="009A429B" w:rsidP="009A429B">
      <w:pPr>
        <w:pStyle w:val="ratkaisuabc"/>
        <w:rPr>
          <w:b/>
        </w:rPr>
      </w:pPr>
      <w:r w:rsidRPr="00444B5B">
        <w:rPr>
          <w:rStyle w:val="abc"/>
        </w:rPr>
        <w:t>b)</w:t>
      </w:r>
      <w:r>
        <w:t xml:space="preserve"> eräs suuntavektori on </w:t>
      </w:r>
      <w:r w:rsidRPr="00003AF1">
        <w:rPr>
          <w:b/>
          <w:position w:val="-10"/>
        </w:rPr>
        <w:object w:dxaOrig="440" w:dyaOrig="320" w14:anchorId="6530A816">
          <v:shape id="_x0000_i1025" type="#_x0000_t75" style="width:21.6pt;height:15.6pt" o:ole="">
            <v:imagedata r:id="rId22" o:title=""/>
          </v:shape>
          <o:OLEObject Type="Embed" ProgID="Equation.DSMT4" ShapeID="_x0000_i1025" DrawAspect="Content" ObjectID="_1650872652" r:id="rId23"/>
        </w:object>
      </w:r>
      <w:r>
        <w:rPr>
          <w:b/>
        </w:rPr>
        <w:t xml:space="preserve"> </w:t>
      </w:r>
    </w:p>
    <w:p w14:paraId="47D0E50F" w14:textId="77777777" w:rsidR="009A429B" w:rsidRPr="00444B5B" w:rsidRDefault="009A429B" w:rsidP="009A429B">
      <w:pPr>
        <w:pStyle w:val="ratkaisuabc"/>
      </w:pPr>
    </w:p>
    <w:p w14:paraId="33F0462B" w14:textId="77777777" w:rsidR="009A429B" w:rsidRDefault="009A429B" w:rsidP="009A429B">
      <w:pPr>
        <w:pStyle w:val="ratkaisuabc"/>
      </w:pPr>
      <w:r w:rsidRPr="00444B5B">
        <w:rPr>
          <w:rStyle w:val="abc"/>
        </w:rPr>
        <w:t>c)</w:t>
      </w:r>
      <w:r w:rsidRPr="00444B5B">
        <w:t xml:space="preserve"> kulmakerroin on </w:t>
      </w:r>
      <w:r w:rsidRPr="00444B5B">
        <w:rPr>
          <w:position w:val="-22"/>
        </w:rPr>
        <w:object w:dxaOrig="380" w:dyaOrig="580" w14:anchorId="16AD4D4E">
          <v:shape id="_x0000_i1026" type="#_x0000_t75" style="width:19.2pt;height:29.4pt" o:ole="">
            <v:imagedata r:id="rId24" o:title=""/>
          </v:shape>
          <o:OLEObject Type="Embed" ProgID="Equation.DSMT4" ShapeID="_x0000_i1026" DrawAspect="Content" ObjectID="_1650872653" r:id="rId25"/>
        </w:object>
      </w:r>
    </w:p>
    <w:p w14:paraId="23C0B1AB" w14:textId="77777777" w:rsidR="009A429B" w:rsidRDefault="009A429B" w:rsidP="009A429B">
      <w:pPr>
        <w:pStyle w:val="ratkaisuabc"/>
      </w:pPr>
    </w:p>
    <w:p w14:paraId="326CC2FD" w14:textId="5A0DE1C9" w:rsidR="009A429B" w:rsidRDefault="009A429B" w:rsidP="009A429B">
      <w:pPr>
        <w:pStyle w:val="ratkaisuabc"/>
      </w:pPr>
      <w:r w:rsidRPr="008734FC">
        <w:rPr>
          <w:rStyle w:val="abc"/>
        </w:rPr>
        <w:t>d)</w:t>
      </w:r>
      <w:r>
        <w:t xml:space="preserve"> normaalin kulmakerroin on </w:t>
      </w:r>
      <w:r w:rsidRPr="008734FC">
        <w:rPr>
          <w:position w:val="-20"/>
        </w:rPr>
        <w:object w:dxaOrig="260" w:dyaOrig="520" w14:anchorId="117B5FBD">
          <v:shape id="_x0000_i1027" type="#_x0000_t75" style="width:13.2pt;height:26.4pt" o:ole="">
            <v:imagedata r:id="rId26" o:title=""/>
          </v:shape>
          <o:OLEObject Type="Embed" ProgID="Equation.DSMT4" ShapeID="_x0000_i1027" DrawAspect="Content" ObjectID="_1650872654" r:id="rId27"/>
        </w:object>
      </w:r>
      <w:r>
        <w:t xml:space="preserve"> </w:t>
      </w:r>
    </w:p>
    <w:p w14:paraId="619BBB54" w14:textId="77777777" w:rsidR="0043449B" w:rsidRDefault="0043449B" w:rsidP="009A429B">
      <w:pPr>
        <w:pStyle w:val="ratkaisuabc"/>
      </w:pPr>
    </w:p>
    <w:p w14:paraId="533CA76B" w14:textId="77777777" w:rsidR="0043449B" w:rsidRDefault="0043449B" w:rsidP="0043449B">
      <w:pPr>
        <w:pStyle w:val="ratkaisusis"/>
        <w:rPr>
          <w:rStyle w:val="abc"/>
        </w:rPr>
      </w:pPr>
      <w:r w:rsidRPr="005B6D10">
        <w:rPr>
          <w:rStyle w:val="abc"/>
        </w:rPr>
        <w:t>Ratkaisu</w:t>
      </w:r>
    </w:p>
    <w:p w14:paraId="58EF8877" w14:textId="77777777" w:rsidR="0043449B" w:rsidRDefault="0043449B" w:rsidP="0043449B">
      <w:pPr>
        <w:pStyle w:val="ratkaisuabc"/>
      </w:pPr>
      <w:r w:rsidRPr="002F3D7E">
        <w:rPr>
          <w:rStyle w:val="abc"/>
        </w:rPr>
        <w:t>a)</w:t>
      </w:r>
      <w:r w:rsidRPr="002F3D7E">
        <w:t xml:space="preserve"> </w:t>
      </w:r>
      <w:r>
        <w:t xml:space="preserve">Kun suuntakulma on 0°, on suora </w:t>
      </w:r>
      <w:r>
        <w:rPr>
          <w:i/>
        </w:rPr>
        <w:t>x</w:t>
      </w:r>
      <w:r>
        <w:t>-akselin suuntainen.</w:t>
      </w:r>
    </w:p>
    <w:p w14:paraId="785319D7" w14:textId="77777777" w:rsidR="0043449B" w:rsidRPr="008734FC" w:rsidRDefault="0043449B" w:rsidP="0043449B">
      <w:pPr>
        <w:pStyle w:val="ratkaisusisabc"/>
      </w:pPr>
      <w:r>
        <w:t xml:space="preserve">Suoran yhtälö on </w:t>
      </w:r>
      <w:r>
        <w:rPr>
          <w:i/>
        </w:rPr>
        <w:t>y</w:t>
      </w:r>
      <w:r>
        <w:t xml:space="preserve"> = 2.</w:t>
      </w:r>
    </w:p>
    <w:p w14:paraId="27133A6D" w14:textId="77777777" w:rsidR="0043449B" w:rsidRPr="008734FC" w:rsidRDefault="0043449B" w:rsidP="0043449B">
      <w:pPr>
        <w:pStyle w:val="ratkaisusisabc"/>
      </w:pPr>
    </w:p>
    <w:p w14:paraId="27B5420A" w14:textId="77777777" w:rsidR="0043449B" w:rsidRDefault="0043449B" w:rsidP="0043449B">
      <w:pPr>
        <w:pStyle w:val="ratkaisuabc"/>
      </w:pPr>
      <w:r>
        <w:rPr>
          <w:rStyle w:val="abc"/>
        </w:rPr>
        <w:t>b</w:t>
      </w:r>
      <w:r w:rsidRPr="002F3D7E">
        <w:rPr>
          <w:rStyle w:val="abc"/>
        </w:rPr>
        <w:t>)</w:t>
      </w:r>
      <w:r w:rsidRPr="002F3D7E">
        <w:t xml:space="preserve"> </w:t>
      </w:r>
      <w:r>
        <w:t xml:space="preserve">Kun suuntavektori on </w:t>
      </w:r>
      <w:r w:rsidRPr="00137687">
        <w:rPr>
          <w:b/>
          <w:position w:val="-10"/>
        </w:rPr>
        <w:object w:dxaOrig="499" w:dyaOrig="320" w14:anchorId="030ACD2B">
          <v:shape id="_x0000_i1049" type="#_x0000_t75" style="width:24.6pt;height:15.6pt" o:ole="">
            <v:imagedata r:id="rId28" o:title=""/>
          </v:shape>
          <o:OLEObject Type="Embed" ProgID="Equation.DSMT4" ShapeID="_x0000_i1049" DrawAspect="Content" ObjectID="_1650872655" r:id="rId29"/>
        </w:object>
      </w:r>
      <w:r>
        <w:t xml:space="preserve"> </w:t>
      </w:r>
      <w:proofErr w:type="spellStart"/>
      <w:r>
        <w:t>on</w:t>
      </w:r>
      <w:proofErr w:type="spellEnd"/>
      <w:r>
        <w:t xml:space="preserve"> suora </w:t>
      </w:r>
      <w:r>
        <w:rPr>
          <w:i/>
        </w:rPr>
        <w:t>y</w:t>
      </w:r>
      <w:r>
        <w:t>-akselin suuntainen.</w:t>
      </w:r>
    </w:p>
    <w:p w14:paraId="6FB33652" w14:textId="77777777" w:rsidR="0043449B" w:rsidRPr="008734FC" w:rsidRDefault="0043449B" w:rsidP="0043449B">
      <w:pPr>
        <w:pStyle w:val="ratkaisusisabc"/>
      </w:pPr>
      <w:r>
        <w:t xml:space="preserve">Suoran yhtälö on </w:t>
      </w:r>
      <w:r>
        <w:rPr>
          <w:i/>
        </w:rPr>
        <w:t>x</w:t>
      </w:r>
      <w:r>
        <w:t xml:space="preserve"> = 1.</w:t>
      </w:r>
    </w:p>
    <w:p w14:paraId="4937ECF0" w14:textId="77777777" w:rsidR="0043449B" w:rsidRPr="002F3D7E" w:rsidRDefault="0043449B" w:rsidP="0043449B">
      <w:pPr>
        <w:pStyle w:val="ratkaisuabc"/>
      </w:pPr>
    </w:p>
    <w:p w14:paraId="0189847D" w14:textId="77777777" w:rsidR="0043449B" w:rsidRDefault="0043449B" w:rsidP="0043449B">
      <w:pPr>
        <w:pStyle w:val="ratkaisuabc"/>
      </w:pPr>
      <w:r>
        <w:rPr>
          <w:rStyle w:val="abc"/>
        </w:rPr>
        <w:t>c</w:t>
      </w:r>
      <w:r w:rsidRPr="002F3D7E">
        <w:rPr>
          <w:rStyle w:val="abc"/>
        </w:rPr>
        <w:t>)</w:t>
      </w:r>
      <w:r w:rsidRPr="002F3D7E">
        <w:t xml:space="preserve"> </w:t>
      </w:r>
      <w:r>
        <w:t>Suoran yhtälö on</w:t>
      </w:r>
    </w:p>
    <w:p w14:paraId="13AC65F6" w14:textId="77777777" w:rsidR="0043449B" w:rsidRDefault="0043449B" w:rsidP="0043449B">
      <w:pPr>
        <w:pStyle w:val="ratkaisusisabc"/>
      </w:pPr>
      <w:r w:rsidRPr="008734FC">
        <w:rPr>
          <w:position w:val="-64"/>
        </w:rPr>
        <w:object w:dxaOrig="1660" w:dyaOrig="1420" w14:anchorId="506D9421">
          <v:shape id="_x0000_i1050" type="#_x0000_t75" style="width:86.4pt;height:1in" o:ole="">
            <v:imagedata r:id="rId30" o:title=""/>
          </v:shape>
          <o:OLEObject Type="Embed" ProgID="Equation.DSMT4" ShapeID="_x0000_i1050" DrawAspect="Content" ObjectID="_1650872656" r:id="rId31"/>
        </w:object>
      </w:r>
    </w:p>
    <w:p w14:paraId="57D04AD6" w14:textId="77777777" w:rsidR="0043449B" w:rsidRDefault="0043449B" w:rsidP="0043449B">
      <w:pPr>
        <w:pStyle w:val="ratkaisuabc"/>
      </w:pPr>
    </w:p>
    <w:p w14:paraId="6CD3C91F" w14:textId="77777777" w:rsidR="0043449B" w:rsidRDefault="0043449B" w:rsidP="0043449B">
      <w:pPr>
        <w:pStyle w:val="ratkaisuabc"/>
      </w:pPr>
      <w:r w:rsidRPr="008734FC">
        <w:rPr>
          <w:rStyle w:val="abc"/>
        </w:rPr>
        <w:t>d)</w:t>
      </w:r>
      <w:r>
        <w:t xml:space="preserve"> Kun normaalin kulmakerroin on </w:t>
      </w:r>
      <w:r w:rsidRPr="008734FC">
        <w:rPr>
          <w:position w:val="-20"/>
        </w:rPr>
        <w:object w:dxaOrig="220" w:dyaOrig="520" w14:anchorId="16D8A7F6">
          <v:shape id="_x0000_i1051" type="#_x0000_t75" style="width:14.4pt;height:28.2pt" o:ole="">
            <v:imagedata r:id="rId32" o:title=""/>
          </v:shape>
          <o:OLEObject Type="Embed" ProgID="Equation.DSMT4" ShapeID="_x0000_i1051" DrawAspect="Content" ObjectID="_1650872657" r:id="rId33"/>
        </w:object>
      </w:r>
      <w:r>
        <w:t>, on suoran kulmakerroin −3.</w:t>
      </w:r>
    </w:p>
    <w:p w14:paraId="13D79676" w14:textId="77777777" w:rsidR="0043449B" w:rsidRDefault="0043449B" w:rsidP="0043449B">
      <w:pPr>
        <w:pStyle w:val="ratkaisusisabc"/>
      </w:pPr>
      <w:r>
        <w:t>Suoran yhtälö on</w:t>
      </w:r>
    </w:p>
    <w:p w14:paraId="50B3EB6E" w14:textId="77777777" w:rsidR="0043449B" w:rsidRDefault="0043449B" w:rsidP="0043449B">
      <w:pPr>
        <w:pStyle w:val="ratkaisusisabc"/>
      </w:pPr>
      <w:r w:rsidRPr="008734FC">
        <w:rPr>
          <w:position w:val="-36"/>
        </w:rPr>
        <w:object w:dxaOrig="1500" w:dyaOrig="820" w14:anchorId="10B0370D">
          <v:shape id="_x0000_i1052" type="#_x0000_t75" style="width:1in;height:43.8pt" o:ole="">
            <v:imagedata r:id="rId34" o:title=""/>
          </v:shape>
          <o:OLEObject Type="Embed" ProgID="Equation.DSMT4" ShapeID="_x0000_i1052" DrawAspect="Content" ObjectID="_1650872658" r:id="rId35"/>
        </w:object>
      </w:r>
    </w:p>
    <w:p w14:paraId="215BCE81" w14:textId="77777777" w:rsidR="0043449B" w:rsidRDefault="0043449B" w:rsidP="0043449B">
      <w:pPr>
        <w:pStyle w:val="ratkaisuabc"/>
      </w:pPr>
    </w:p>
    <w:p w14:paraId="118143E5" w14:textId="77777777" w:rsidR="009A429B" w:rsidRDefault="009A429B"/>
    <w:p w14:paraId="271675D2" w14:textId="2E6E6128" w:rsidR="009A429B" w:rsidRDefault="009A429B">
      <w:r>
        <w:t xml:space="preserve">5. </w:t>
      </w:r>
      <w:r w:rsidRPr="00ED3EC2">
        <w:t xml:space="preserve">Määritä suorien </w:t>
      </w:r>
      <w:r>
        <w:t>2</w:t>
      </w:r>
      <w:r w:rsidRPr="00594F2C">
        <w:rPr>
          <w:i/>
        </w:rPr>
        <w:t>x</w:t>
      </w:r>
      <w:r w:rsidRPr="00594F2C">
        <w:t xml:space="preserve"> </w:t>
      </w:r>
      <w:r w:rsidRPr="003A2E0C">
        <w:t>−</w:t>
      </w:r>
      <w:r w:rsidRPr="00594F2C">
        <w:t xml:space="preserve"> </w:t>
      </w:r>
      <w:r w:rsidRPr="00594F2C">
        <w:rPr>
          <w:i/>
        </w:rPr>
        <w:t>y</w:t>
      </w:r>
      <w:r>
        <w:t xml:space="preserve"> + 4</w:t>
      </w:r>
      <w:r w:rsidRPr="00594F2C">
        <w:t xml:space="preserve"> = 0</w:t>
      </w:r>
      <w:r w:rsidRPr="00ED3EC2">
        <w:t xml:space="preserve"> ja </w:t>
      </w:r>
      <w:r w:rsidRPr="00594F2C">
        <w:rPr>
          <w:i/>
        </w:rPr>
        <w:t>y</w:t>
      </w:r>
      <w:r>
        <w:t xml:space="preserve"> </w:t>
      </w:r>
      <w:r w:rsidRPr="003A2E0C">
        <w:t>−</w:t>
      </w:r>
      <w:r>
        <w:t xml:space="preserve"> 2</w:t>
      </w:r>
      <w:r w:rsidRPr="00594F2C">
        <w:rPr>
          <w:i/>
        </w:rPr>
        <w:t>x</w:t>
      </w:r>
      <w:r>
        <w:t xml:space="preserve"> </w:t>
      </w:r>
      <w:r w:rsidRPr="003A2E0C">
        <w:t>−</w:t>
      </w:r>
      <w:r>
        <w:t xml:space="preserve"> 2</w:t>
      </w:r>
      <w:r w:rsidRPr="00594F2C">
        <w:t xml:space="preserve"> = 0</w:t>
      </w:r>
      <w:r w:rsidRPr="00ED3EC2">
        <w:t xml:space="preserve"> välinen etäisyys.</w:t>
      </w:r>
    </w:p>
    <w:p w14:paraId="5B91F4A0" w14:textId="289B0B03" w:rsidR="0043449B" w:rsidRDefault="0043449B"/>
    <w:p w14:paraId="5442619C" w14:textId="77777777" w:rsidR="0043449B" w:rsidRDefault="0043449B" w:rsidP="0043449B">
      <w:pPr>
        <w:pStyle w:val="ratkaisusis"/>
      </w:pPr>
      <w:r w:rsidRPr="00D13404">
        <w:rPr>
          <w:rStyle w:val="abc"/>
        </w:rPr>
        <w:t>Ratkaisu</w:t>
      </w:r>
    </w:p>
    <w:p w14:paraId="11A7733E" w14:textId="77777777" w:rsidR="0043449B" w:rsidRDefault="0043449B" w:rsidP="0043449B">
      <w:pPr>
        <w:pStyle w:val="ratkaisusis"/>
      </w:pPr>
      <w:r>
        <w:t xml:space="preserve">Suorien yhtälöt ratkaistussa muodossa ovat </w:t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4 ja </w:t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2.</w:t>
      </w:r>
    </w:p>
    <w:p w14:paraId="5FFCD5A2" w14:textId="77777777" w:rsidR="0043449B" w:rsidRDefault="0043449B" w:rsidP="0043449B">
      <w:pPr>
        <w:pStyle w:val="ratkaisusis"/>
      </w:pPr>
      <w:r>
        <w:t>Suorat ovat yhdensuuntaiset.</w:t>
      </w:r>
    </w:p>
    <w:p w14:paraId="019C85F7" w14:textId="77777777" w:rsidR="0043449B" w:rsidRPr="00D13404" w:rsidRDefault="0043449B" w:rsidP="0043449B">
      <w:pPr>
        <w:pStyle w:val="ratkaisusis"/>
      </w:pPr>
    </w:p>
    <w:p w14:paraId="6CCC0D99" w14:textId="77777777" w:rsidR="0043449B" w:rsidRDefault="0043449B" w:rsidP="0043449B">
      <w:pPr>
        <w:pStyle w:val="ratkaisusis"/>
      </w:pPr>
      <w:r>
        <w:t xml:space="preserve">Valitaan jokin piste suoralta </w:t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4 ja lasketaan sen etäisyys suorasta </w:t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2 eli 2</w:t>
      </w:r>
      <w:r>
        <w:rPr>
          <w:i/>
        </w:rPr>
        <w:t>x</w:t>
      </w:r>
      <w:r>
        <w:t xml:space="preserve"> </w:t>
      </w:r>
      <w:r w:rsidRPr="003A2E0C">
        <w:t>−</w:t>
      </w:r>
      <w:r>
        <w:t xml:space="preserve"> </w:t>
      </w:r>
      <w:r>
        <w:rPr>
          <w:i/>
        </w:rPr>
        <w:t>y</w:t>
      </w:r>
      <w:r>
        <w:t xml:space="preserve"> + 2 = 0.</w:t>
      </w:r>
    </w:p>
    <w:p w14:paraId="6B32A19D" w14:textId="77777777" w:rsidR="0043449B" w:rsidRDefault="0043449B" w:rsidP="0043449B">
      <w:pPr>
        <w:pStyle w:val="ratkaisusis"/>
      </w:pPr>
      <w:r>
        <w:t xml:space="preserve">Suoralla </w:t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4 on piste (0, 4).</w:t>
      </w:r>
    </w:p>
    <w:p w14:paraId="106EF328" w14:textId="77777777" w:rsidR="0043449B" w:rsidRDefault="0043449B" w:rsidP="0043449B">
      <w:pPr>
        <w:pStyle w:val="ratkaisusis"/>
      </w:pPr>
    </w:p>
    <w:p w14:paraId="0B730766" w14:textId="77777777" w:rsidR="0043449B" w:rsidRDefault="0043449B" w:rsidP="0043449B">
      <w:pPr>
        <w:pStyle w:val="ratkaisusis"/>
      </w:pPr>
      <w:r w:rsidRPr="00ED6DC4">
        <w:rPr>
          <w:position w:val="-30"/>
        </w:rPr>
        <w:object w:dxaOrig="2680" w:dyaOrig="660" w14:anchorId="7411132F">
          <v:shape id="_x0000_i1058" type="#_x0000_t75" style="width:136.8pt;height:36.6pt" o:ole="">
            <v:imagedata r:id="rId36" o:title=""/>
          </v:shape>
          <o:OLEObject Type="Embed" ProgID="Equation.DSMT4" ShapeID="_x0000_i1058" DrawAspect="Content" ObjectID="_1650872659" r:id="rId37"/>
        </w:object>
      </w:r>
    </w:p>
    <w:p w14:paraId="56EF7A91" w14:textId="77777777" w:rsidR="0043449B" w:rsidRDefault="0043449B" w:rsidP="0043449B">
      <w:pPr>
        <w:pStyle w:val="ratkaisusis"/>
      </w:pPr>
    </w:p>
    <w:p w14:paraId="3C3DF474" w14:textId="77777777" w:rsidR="0043449B" w:rsidRPr="00D13404" w:rsidRDefault="0043449B" w:rsidP="0043449B">
      <w:pPr>
        <w:pStyle w:val="ratkaisusis"/>
      </w:pPr>
      <w:r>
        <w:t xml:space="preserve">Suorien välinen etäisyys on </w:t>
      </w:r>
      <w:r w:rsidRPr="00ED6DC4">
        <w:rPr>
          <w:position w:val="-22"/>
        </w:rPr>
        <w:object w:dxaOrig="1040" w:dyaOrig="580" w14:anchorId="4E19F114">
          <v:shape id="_x0000_i1059" type="#_x0000_t75" style="width:50.4pt;height:29.4pt" o:ole="">
            <v:imagedata r:id="rId38" o:title=""/>
          </v:shape>
          <o:OLEObject Type="Embed" ProgID="Equation.DSMT4" ShapeID="_x0000_i1059" DrawAspect="Content" ObjectID="_1650872660" r:id="rId39"/>
        </w:object>
      </w:r>
      <w:r>
        <w:t>.</w:t>
      </w:r>
    </w:p>
    <w:p w14:paraId="2FD7CF92" w14:textId="77777777" w:rsidR="0043449B" w:rsidRDefault="0043449B" w:rsidP="0043449B">
      <w:pPr>
        <w:pStyle w:val="ratkaisu"/>
      </w:pPr>
    </w:p>
    <w:p w14:paraId="19A320FB" w14:textId="588BE865" w:rsidR="009A429B" w:rsidRDefault="009A429B">
      <w:r>
        <w:t xml:space="preserve">6. </w:t>
      </w:r>
      <w:r>
        <w:t xml:space="preserve">Laske suorien </w:t>
      </w:r>
      <w:r w:rsidRPr="00671D99">
        <w:t>3</w:t>
      </w:r>
      <w:r>
        <w:rPr>
          <w:i/>
        </w:rPr>
        <w:t>x</w:t>
      </w:r>
      <w:r>
        <w:t xml:space="preserve"> </w:t>
      </w:r>
      <w:r w:rsidRPr="003A2E0C">
        <w:t>−</w:t>
      </w:r>
      <w:r>
        <w:t xml:space="preserve"> 3</w:t>
      </w:r>
      <w:r>
        <w:rPr>
          <w:i/>
        </w:rPr>
        <w:t>y</w:t>
      </w:r>
      <w:r>
        <w:t xml:space="preserve"> + 5 = 0 ja 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−3 = 0 </w:t>
      </w:r>
      <w:r w:rsidRPr="00671D99">
        <w:t>leikkauspiste</w:t>
      </w:r>
      <w:r>
        <w:t xml:space="preserve"> ja suorien välinen kulma.</w:t>
      </w:r>
    </w:p>
    <w:p w14:paraId="2234F4B5" w14:textId="0A5F4881" w:rsidR="009A429B" w:rsidRDefault="009A429B"/>
    <w:p w14:paraId="4EB7F5F7" w14:textId="77777777" w:rsidR="0043449B" w:rsidRDefault="0043449B" w:rsidP="0043449B">
      <w:pPr>
        <w:pStyle w:val="ratkaisusis"/>
      </w:pPr>
      <w:r w:rsidRPr="001C1F90">
        <w:rPr>
          <w:rStyle w:val="abc"/>
        </w:rPr>
        <w:t>Ratkaisu</w:t>
      </w:r>
    </w:p>
    <w:p w14:paraId="0263EFF5" w14:textId="77777777" w:rsidR="0043449B" w:rsidRDefault="0043449B" w:rsidP="0043449B">
      <w:pPr>
        <w:pStyle w:val="ratkaisusis"/>
      </w:pPr>
      <w:r>
        <w:t>Ratkaistaan leikkauspiste yhtälöparin avulla.</w:t>
      </w:r>
    </w:p>
    <w:p w14:paraId="4EF93AB5" w14:textId="77777777" w:rsidR="0043449B" w:rsidRDefault="0043449B" w:rsidP="0043449B">
      <w:pPr>
        <w:pStyle w:val="ratkaisusis"/>
      </w:pPr>
    </w:p>
    <w:p w14:paraId="4A4E0E24" w14:textId="77777777" w:rsidR="0043449B" w:rsidRDefault="0043449B" w:rsidP="0043449B">
      <w:pPr>
        <w:pStyle w:val="ratkaisusis"/>
      </w:pPr>
      <w:r w:rsidRPr="00ED6DC4">
        <w:rPr>
          <w:position w:val="-158"/>
        </w:rPr>
        <w:object w:dxaOrig="1800" w:dyaOrig="3280" w14:anchorId="72E772F9">
          <v:shape id="_x0000_i1062" type="#_x0000_t75" style="width:93.6pt;height:165.6pt" o:ole="">
            <v:imagedata r:id="rId40" o:title=""/>
          </v:shape>
          <o:OLEObject Type="Embed" ProgID="Equation.DSMT4" ShapeID="_x0000_i1062" DrawAspect="Content" ObjectID="_1650872661" r:id="rId41"/>
        </w:object>
      </w:r>
      <w:r>
        <w:t xml:space="preserve"> </w:t>
      </w:r>
    </w:p>
    <w:p w14:paraId="2F816A7F" w14:textId="77777777" w:rsidR="0043449B" w:rsidRDefault="0043449B" w:rsidP="0043449B">
      <w:pPr>
        <w:pStyle w:val="ratkaisusis"/>
      </w:pPr>
    </w:p>
    <w:p w14:paraId="12DF67CD" w14:textId="77777777" w:rsidR="0043449B" w:rsidRDefault="0043449B" w:rsidP="0043449B">
      <w:pPr>
        <w:pStyle w:val="ratkaisusis"/>
      </w:pPr>
      <w:r>
        <w:t xml:space="preserve">Leikkauspiste on </w:t>
      </w:r>
      <w:r w:rsidRPr="00ED6DC4">
        <w:rPr>
          <w:position w:val="-20"/>
        </w:rPr>
        <w:object w:dxaOrig="760" w:dyaOrig="520" w14:anchorId="3432B99D">
          <v:shape id="_x0000_i1063" type="#_x0000_t75" style="width:35.4pt;height:29.4pt" o:ole="">
            <v:imagedata r:id="rId42" o:title=""/>
          </v:shape>
          <o:OLEObject Type="Embed" ProgID="Equation.DSMT4" ShapeID="_x0000_i1063" DrawAspect="Content" ObjectID="_1650872662" r:id="rId43"/>
        </w:object>
      </w:r>
      <w:r>
        <w:t>.</w:t>
      </w:r>
    </w:p>
    <w:p w14:paraId="1F9DD8E6" w14:textId="77777777" w:rsidR="0043449B" w:rsidRDefault="0043449B" w:rsidP="0043449B">
      <w:pPr>
        <w:pStyle w:val="ratkaisusis"/>
      </w:pPr>
    </w:p>
    <w:p w14:paraId="0596B697" w14:textId="77777777" w:rsidR="0043449B" w:rsidRDefault="0043449B" w:rsidP="0043449B">
      <w:pPr>
        <w:pStyle w:val="ratkaisusis"/>
      </w:pPr>
      <w:r>
        <w:t xml:space="preserve">Suoran </w:t>
      </w:r>
      <w:r w:rsidRPr="00671D99">
        <w:t>3</w:t>
      </w:r>
      <w:r>
        <w:rPr>
          <w:i/>
        </w:rPr>
        <w:t>x</w:t>
      </w:r>
      <w:r>
        <w:t xml:space="preserve"> </w:t>
      </w:r>
      <w:r w:rsidRPr="003A2E0C">
        <w:t>−</w:t>
      </w:r>
      <w:r>
        <w:t xml:space="preserve"> 3</w:t>
      </w:r>
      <w:r>
        <w:rPr>
          <w:i/>
        </w:rPr>
        <w:t>y</w:t>
      </w:r>
      <w:r>
        <w:t xml:space="preserve"> + 5 = 0 eli </w:t>
      </w:r>
      <w:r w:rsidRPr="001C1F90">
        <w:rPr>
          <w:position w:val="-20"/>
        </w:rPr>
        <w:object w:dxaOrig="880" w:dyaOrig="520" w14:anchorId="190778F4">
          <v:shape id="_x0000_i1064" type="#_x0000_t75" style="width:42.6pt;height:29.4pt" o:ole="">
            <v:imagedata r:id="rId44" o:title=""/>
          </v:shape>
          <o:OLEObject Type="Embed" ProgID="Equation.DSMT4" ShapeID="_x0000_i1064" DrawAspect="Content" ObjectID="_1650872663" r:id="rId45"/>
        </w:object>
      </w:r>
      <w:r>
        <w:t xml:space="preserve"> kulmakerroin on 1.</w:t>
      </w:r>
    </w:p>
    <w:p w14:paraId="01E779D4" w14:textId="77777777" w:rsidR="0043449B" w:rsidRDefault="0043449B" w:rsidP="0043449B">
      <w:pPr>
        <w:pStyle w:val="ratkaisusis"/>
      </w:pPr>
      <w:r>
        <w:t xml:space="preserve">Suoran 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−3 = 0 eli </w:t>
      </w:r>
      <w:r>
        <w:rPr>
          <w:i/>
        </w:rPr>
        <w:t>y</w:t>
      </w:r>
      <w:r>
        <w:t xml:space="preserve"> = −</w:t>
      </w:r>
      <w:r>
        <w:rPr>
          <w:i/>
        </w:rPr>
        <w:t>x</w:t>
      </w:r>
      <w:r>
        <w:t xml:space="preserve"> + 3 kulmakerroin on −1. Kulmakertoimien tulo on −1, joten suorat ovat kohtisuorassa toisiaan vastaan ja niiden välinen kulma on 90°.</w:t>
      </w:r>
    </w:p>
    <w:p w14:paraId="28396B9F" w14:textId="77777777" w:rsidR="0043449B" w:rsidRDefault="0043449B" w:rsidP="0043449B">
      <w:pPr>
        <w:pStyle w:val="ratkaisusis"/>
      </w:pPr>
    </w:p>
    <w:p w14:paraId="046D403A" w14:textId="77777777" w:rsidR="0043449B" w:rsidRDefault="0043449B"/>
    <w:p w14:paraId="649C8E15" w14:textId="77777777" w:rsidR="009A429B" w:rsidRDefault="009A429B">
      <w:r>
        <w:t xml:space="preserve">7. </w:t>
      </w:r>
      <w:r>
        <w:t xml:space="preserve">Ympyrän keskipiste sijaitsee koordinaatiston 2. neljänneksessä, sen etäisyys </w:t>
      </w:r>
      <w:r w:rsidRPr="00E4246B">
        <w:rPr>
          <w:i/>
        </w:rPr>
        <w:t>x</w:t>
      </w:r>
      <w:r>
        <w:t xml:space="preserve">-akselista on 3 ja </w:t>
      </w:r>
      <w:r>
        <w:br/>
      </w:r>
      <w:r w:rsidRPr="004F1AC5">
        <w:rPr>
          <w:i/>
        </w:rPr>
        <w:t>y</w:t>
      </w:r>
      <w:r>
        <w:t xml:space="preserve">-akselista 2. Lisäksi </w:t>
      </w:r>
      <w:r>
        <w:rPr>
          <w:i/>
        </w:rPr>
        <w:t>y</w:t>
      </w:r>
      <w:r>
        <w:t>-akselin piste (0, 2) on ympyrällä. Muodosta ympyrän yhtälö. Näytä, että piste (</w:t>
      </w:r>
      <w:r w:rsidRPr="003A2E0C">
        <w:t>−</w:t>
      </w:r>
      <w:r>
        <w:t>1, 5) on ympyrällä.</w:t>
      </w:r>
    </w:p>
    <w:p w14:paraId="65039CA9" w14:textId="3DE26FAE" w:rsidR="009A429B" w:rsidRDefault="009A429B"/>
    <w:p w14:paraId="2AA4A4AD" w14:textId="77777777" w:rsidR="0043449B" w:rsidRPr="00113248" w:rsidRDefault="0043449B" w:rsidP="0043449B">
      <w:pPr>
        <w:pStyle w:val="ratkaisusis"/>
        <w:rPr>
          <w:rStyle w:val="abc"/>
        </w:rPr>
      </w:pPr>
      <w:r w:rsidRPr="00113248">
        <w:rPr>
          <w:rStyle w:val="abc"/>
        </w:rPr>
        <w:t>Ratkaisu</w:t>
      </w:r>
    </w:p>
    <w:p w14:paraId="094E41F7" w14:textId="77777777" w:rsidR="0043449B" w:rsidRDefault="0043449B" w:rsidP="0043449B">
      <w:pPr>
        <w:pStyle w:val="ratkaisusis"/>
      </w:pPr>
      <w:r>
        <w:t xml:space="preserve">Koska keskipisteen etäisyys </w:t>
      </w:r>
      <w:r>
        <w:rPr>
          <w:i/>
        </w:rPr>
        <w:t>x</w:t>
      </w:r>
      <w:r>
        <w:t xml:space="preserve">-akselista on 3, on sen </w:t>
      </w:r>
      <w:r>
        <w:rPr>
          <w:i/>
        </w:rPr>
        <w:t>y</w:t>
      </w:r>
      <w:r>
        <w:t xml:space="preserve">-koordinaatti 3 ja koska etäisyys </w:t>
      </w:r>
      <w:r>
        <w:rPr>
          <w:i/>
        </w:rPr>
        <w:t>y</w:t>
      </w:r>
      <w:r>
        <w:t xml:space="preserve">-akselista on 2, on keskipisteen </w:t>
      </w:r>
      <w:r>
        <w:rPr>
          <w:i/>
        </w:rPr>
        <w:t>x</w:t>
      </w:r>
      <w:r>
        <w:t>-koordinaatti toisessa neljänneksessä −2.</w:t>
      </w:r>
    </w:p>
    <w:p w14:paraId="1A454E4A" w14:textId="77777777" w:rsidR="0043449B" w:rsidRDefault="0043449B" w:rsidP="0043449B">
      <w:pPr>
        <w:pStyle w:val="ratkaisusis"/>
      </w:pPr>
    </w:p>
    <w:p w14:paraId="6FD93124" w14:textId="77777777" w:rsidR="0043449B" w:rsidRDefault="0043449B" w:rsidP="0043449B">
      <w:pPr>
        <w:pStyle w:val="ratkaisusis"/>
      </w:pPr>
      <w:r>
        <w:t>Ympyrän yhtälö on muotoa (</w:t>
      </w:r>
      <w:r>
        <w:rPr>
          <w:i/>
        </w:rPr>
        <w:t>x</w:t>
      </w:r>
      <w:r>
        <w:t xml:space="preserve"> + 2)</w:t>
      </w:r>
      <w:r>
        <w:rPr>
          <w:vertAlign w:val="superscript"/>
        </w:rPr>
        <w:t>2</w:t>
      </w:r>
      <w:r>
        <w:t xml:space="preserve"> + (</w:t>
      </w:r>
      <w:r>
        <w:rPr>
          <w:i/>
        </w:rPr>
        <w:t>y</w:t>
      </w:r>
      <w:r>
        <w:t xml:space="preserve"> </w:t>
      </w:r>
      <w:r w:rsidRPr="003A2E0C">
        <w:t>−</w:t>
      </w:r>
      <w:r>
        <w:t xml:space="preserve"> 3)</w:t>
      </w:r>
      <w:r>
        <w:rPr>
          <w:vertAlign w:val="superscript"/>
        </w:rPr>
        <w:t>2</w:t>
      </w:r>
      <w:r>
        <w:t xml:space="preserve"> = </w:t>
      </w:r>
      <w:r>
        <w:rPr>
          <w:i/>
        </w:rPr>
        <w:t>r</w:t>
      </w:r>
      <w:r>
        <w:rPr>
          <w:vertAlign w:val="superscript"/>
        </w:rPr>
        <w:t>2</w:t>
      </w:r>
      <w:r>
        <w:t>.</w:t>
      </w:r>
    </w:p>
    <w:p w14:paraId="7A3F1E1F" w14:textId="77777777" w:rsidR="0043449B" w:rsidRDefault="0043449B" w:rsidP="0043449B">
      <w:pPr>
        <w:pStyle w:val="ratkaisusis"/>
      </w:pPr>
      <w:r>
        <w:t>Piste (0, 2) on ympyrällä, joten se toteuttaa ympyrän yhtälön.</w:t>
      </w:r>
    </w:p>
    <w:p w14:paraId="627388C4" w14:textId="77777777" w:rsidR="0043449B" w:rsidRDefault="0043449B" w:rsidP="0043449B">
      <w:pPr>
        <w:pStyle w:val="ratkaisusis"/>
      </w:pPr>
    </w:p>
    <w:p w14:paraId="0552AAA3" w14:textId="77777777" w:rsidR="0043449B" w:rsidRDefault="0043449B" w:rsidP="0043449B">
      <w:pPr>
        <w:pStyle w:val="ratkaisusis"/>
      </w:pPr>
      <w:r>
        <w:t>(0 + 2)</w:t>
      </w:r>
      <w:r>
        <w:rPr>
          <w:vertAlign w:val="superscript"/>
        </w:rPr>
        <w:t>2</w:t>
      </w:r>
      <w:r>
        <w:t xml:space="preserve"> + (2 </w:t>
      </w:r>
      <w:r w:rsidRPr="003A2E0C">
        <w:t>−</w:t>
      </w:r>
      <w:r>
        <w:t xml:space="preserve"> 3)</w:t>
      </w:r>
      <w:r>
        <w:rPr>
          <w:vertAlign w:val="superscript"/>
        </w:rPr>
        <w:t>2</w:t>
      </w:r>
      <w:r>
        <w:t xml:space="preserve"> = </w:t>
      </w:r>
      <w:r>
        <w:rPr>
          <w:i/>
        </w:rPr>
        <w:t>r</w:t>
      </w:r>
      <w:r>
        <w:rPr>
          <w:vertAlign w:val="superscript"/>
        </w:rPr>
        <w:t>2</w:t>
      </w:r>
    </w:p>
    <w:p w14:paraId="4F68E41D" w14:textId="77777777" w:rsidR="0043449B" w:rsidRDefault="0043449B" w:rsidP="0043449B">
      <w:pPr>
        <w:pStyle w:val="ratkaisusis"/>
      </w:pPr>
      <w:r>
        <w:t xml:space="preserve">                    4 + 1 = </w:t>
      </w:r>
      <w:r>
        <w:rPr>
          <w:i/>
        </w:rPr>
        <w:t>r</w:t>
      </w:r>
      <w:r>
        <w:rPr>
          <w:vertAlign w:val="superscript"/>
        </w:rPr>
        <w:t>2</w:t>
      </w:r>
    </w:p>
    <w:p w14:paraId="06040F85" w14:textId="77777777" w:rsidR="0043449B" w:rsidRDefault="0043449B" w:rsidP="0043449B">
      <w:pPr>
        <w:pStyle w:val="ratkaisusis"/>
      </w:pPr>
      <w:r>
        <w:rPr>
          <w:i/>
        </w:rPr>
        <w:t xml:space="preserve">                         r</w:t>
      </w:r>
      <w:r>
        <w:rPr>
          <w:vertAlign w:val="superscript"/>
        </w:rPr>
        <w:t>2</w:t>
      </w:r>
      <w:r>
        <w:t xml:space="preserve"> = 5</w:t>
      </w:r>
    </w:p>
    <w:p w14:paraId="64D412C4" w14:textId="77777777" w:rsidR="0043449B" w:rsidRDefault="0043449B" w:rsidP="0043449B">
      <w:pPr>
        <w:pStyle w:val="ratkaisusis"/>
      </w:pPr>
      <w:r>
        <w:rPr>
          <w:i/>
        </w:rPr>
        <w:t xml:space="preserve">                          r</w:t>
      </w:r>
      <w:r>
        <w:t xml:space="preserve"> = </w:t>
      </w:r>
      <w:r w:rsidRPr="00CA4584">
        <w:rPr>
          <w:position w:val="-6"/>
        </w:rPr>
        <w:object w:dxaOrig="340" w:dyaOrig="300" w14:anchorId="06108812">
          <v:shape id="_x0000_i1068" type="#_x0000_t75" style="width:15.6pt;height:15pt" o:ole="">
            <v:imagedata r:id="rId46" o:title=""/>
          </v:shape>
          <o:OLEObject Type="Embed" ProgID="Equation.DSMT4" ShapeID="_x0000_i1068" DrawAspect="Content" ObjectID="_1650872664" r:id="rId47"/>
        </w:object>
      </w:r>
      <w:r>
        <w:t xml:space="preserve"> tai </w:t>
      </w:r>
      <w:r>
        <w:rPr>
          <w:i/>
        </w:rPr>
        <w:t>r</w:t>
      </w:r>
      <w:r>
        <w:t xml:space="preserve"> = </w:t>
      </w:r>
      <w:r w:rsidRPr="00CA4584">
        <w:rPr>
          <w:position w:val="-6"/>
        </w:rPr>
        <w:object w:dxaOrig="480" w:dyaOrig="300" w14:anchorId="4340DE80">
          <v:shape id="_x0000_i1069" type="#_x0000_t75" style="width:23.4pt;height:15pt" o:ole="">
            <v:imagedata r:id="rId48" o:title=""/>
          </v:shape>
          <o:OLEObject Type="Embed" ProgID="Equation.DSMT4" ShapeID="_x0000_i1069" DrawAspect="Content" ObjectID="_1650872665" r:id="rId49"/>
        </w:object>
      </w:r>
    </w:p>
    <w:p w14:paraId="36E0E4E9" w14:textId="77777777" w:rsidR="0043449B" w:rsidRDefault="0043449B" w:rsidP="0043449B">
      <w:pPr>
        <w:pStyle w:val="ratkaisusis"/>
      </w:pPr>
    </w:p>
    <w:p w14:paraId="6CBA9436" w14:textId="77777777" w:rsidR="0043449B" w:rsidRDefault="0043449B" w:rsidP="0043449B">
      <w:pPr>
        <w:pStyle w:val="ratkaisusis"/>
      </w:pPr>
      <w:r>
        <w:t>Ympyrän yhtälö on (</w:t>
      </w:r>
      <w:r>
        <w:rPr>
          <w:i/>
        </w:rPr>
        <w:t>x</w:t>
      </w:r>
      <w:r>
        <w:t xml:space="preserve"> + 2)</w:t>
      </w:r>
      <w:r>
        <w:rPr>
          <w:vertAlign w:val="superscript"/>
        </w:rPr>
        <w:t>2</w:t>
      </w:r>
      <w:r>
        <w:t xml:space="preserve"> + (</w:t>
      </w:r>
      <w:r>
        <w:rPr>
          <w:i/>
        </w:rPr>
        <w:t>y</w:t>
      </w:r>
      <w:r>
        <w:t xml:space="preserve"> </w:t>
      </w:r>
      <w:r w:rsidRPr="003A2E0C">
        <w:t>−</w:t>
      </w:r>
      <w:r>
        <w:t xml:space="preserve"> 3)</w:t>
      </w:r>
      <w:r>
        <w:rPr>
          <w:vertAlign w:val="superscript"/>
        </w:rPr>
        <w:t>2</w:t>
      </w:r>
      <w:r>
        <w:t xml:space="preserve"> = 5.</w:t>
      </w:r>
    </w:p>
    <w:p w14:paraId="4CD4C617" w14:textId="77777777" w:rsidR="0043449B" w:rsidRDefault="0043449B" w:rsidP="0043449B">
      <w:pPr>
        <w:pStyle w:val="ratkaisusis"/>
      </w:pPr>
    </w:p>
    <w:p w14:paraId="19C03E8B" w14:textId="77777777" w:rsidR="0043449B" w:rsidRDefault="0043449B" w:rsidP="0043449B">
      <w:pPr>
        <w:pStyle w:val="ratkaisusis"/>
      </w:pPr>
      <w:r>
        <w:t>Piste (−1, 5) on ympyrällä, jos se toteuttaa ympyrän yhtälön.</w:t>
      </w:r>
    </w:p>
    <w:p w14:paraId="7F2C1A55" w14:textId="77777777" w:rsidR="0043449B" w:rsidRDefault="0043449B" w:rsidP="0043449B">
      <w:pPr>
        <w:pStyle w:val="ratkaisusis"/>
      </w:pPr>
    </w:p>
    <w:p w14:paraId="59FB25CA" w14:textId="77777777" w:rsidR="0043449B" w:rsidRDefault="0043449B" w:rsidP="0043449B">
      <w:pPr>
        <w:pStyle w:val="ratkaisusis"/>
      </w:pPr>
      <w:r>
        <w:t>(−1 + 2)</w:t>
      </w:r>
      <w:r>
        <w:rPr>
          <w:vertAlign w:val="superscript"/>
        </w:rPr>
        <w:t>2</w:t>
      </w:r>
      <w:r>
        <w:t xml:space="preserve"> + (5 </w:t>
      </w:r>
      <w:r w:rsidRPr="003A2E0C">
        <w:t>−</w:t>
      </w:r>
      <w:r>
        <w:t xml:space="preserve"> 3)</w:t>
      </w:r>
      <w:r>
        <w:rPr>
          <w:vertAlign w:val="superscript"/>
        </w:rPr>
        <w:t>2</w:t>
      </w:r>
      <w:r>
        <w:t xml:space="preserve"> = 5</w:t>
      </w:r>
    </w:p>
    <w:p w14:paraId="12E59A6A" w14:textId="77777777" w:rsidR="0043449B" w:rsidRDefault="0043449B" w:rsidP="0043449B">
      <w:pPr>
        <w:pStyle w:val="ratkaisusis"/>
      </w:pPr>
      <w:r>
        <w:lastRenderedPageBreak/>
        <w:t xml:space="preserve">                      1 + 4 = 5</w:t>
      </w:r>
    </w:p>
    <w:p w14:paraId="0D619ACB" w14:textId="77777777" w:rsidR="0043449B" w:rsidRDefault="0043449B" w:rsidP="0043449B">
      <w:pPr>
        <w:pStyle w:val="ratkaisusis"/>
      </w:pPr>
      <w:r>
        <w:t xml:space="preserve">                            5 = 5</w:t>
      </w:r>
    </w:p>
    <w:p w14:paraId="747C1FC1" w14:textId="77777777" w:rsidR="0043449B" w:rsidRDefault="0043449B" w:rsidP="0043449B">
      <w:pPr>
        <w:pStyle w:val="ratkaisusis"/>
      </w:pPr>
    </w:p>
    <w:p w14:paraId="58DB304A" w14:textId="77777777" w:rsidR="0043449B" w:rsidRPr="00B84FE5" w:rsidRDefault="0043449B" w:rsidP="0043449B">
      <w:pPr>
        <w:pStyle w:val="ratkaisusis"/>
      </w:pPr>
      <w:r>
        <w:t>Piste toteuttaa ympyrän yhtälön, joten se on ympyrällä.</w:t>
      </w:r>
    </w:p>
    <w:p w14:paraId="32E34A8B" w14:textId="77777777" w:rsidR="0043449B" w:rsidRDefault="0043449B"/>
    <w:p w14:paraId="569DE1D9" w14:textId="6BD8666A" w:rsidR="009A429B" w:rsidRDefault="009A429B">
      <w:r>
        <w:t xml:space="preserve">8. </w:t>
      </w:r>
      <w:r>
        <w:t xml:space="preserve">Missä pisteissä ympyrä </w:t>
      </w: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+ </w:t>
      </w:r>
      <w:r w:rsidRPr="001F3B24">
        <w:rPr>
          <w:i/>
        </w:rPr>
        <w:t>y</w:t>
      </w:r>
      <w:r w:rsidRPr="001F3B24"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4</w:t>
      </w:r>
      <w:r w:rsidRPr="001F3B24">
        <w:rPr>
          <w:i/>
        </w:rPr>
        <w:t>x</w:t>
      </w:r>
      <w:r>
        <w:t xml:space="preserve"> </w:t>
      </w:r>
      <w:r w:rsidRPr="003A2E0C">
        <w:t>−</w:t>
      </w:r>
      <w:r>
        <w:t xml:space="preserve"> 4</w:t>
      </w:r>
      <w:r w:rsidRPr="001F3B24">
        <w:rPr>
          <w:i/>
        </w:rPr>
        <w:t>y</w:t>
      </w:r>
      <w:r>
        <w:t xml:space="preserve"> </w:t>
      </w:r>
      <w:r w:rsidRPr="003A2E0C">
        <w:t>−</w:t>
      </w:r>
      <w:r>
        <w:t xml:space="preserve"> 6 = 0 leikkaa </w:t>
      </w:r>
      <w:r w:rsidRPr="00DD6E38">
        <w:rPr>
          <w:i/>
        </w:rPr>
        <w:t>x</w:t>
      </w:r>
      <w:r>
        <w:t>-akselin?</w:t>
      </w:r>
      <w:r>
        <w:br/>
        <w:t>Mikä on ympyrän keskipiste ja säde?</w:t>
      </w:r>
    </w:p>
    <w:p w14:paraId="67DDE10C" w14:textId="460F82F8" w:rsidR="0043449B" w:rsidRDefault="0043449B"/>
    <w:p w14:paraId="4AE118B3" w14:textId="77777777" w:rsidR="0043449B" w:rsidRPr="00FB6F39" w:rsidRDefault="0043449B" w:rsidP="0043449B">
      <w:pPr>
        <w:pStyle w:val="ratkaisusis"/>
        <w:rPr>
          <w:rStyle w:val="abc"/>
        </w:rPr>
      </w:pPr>
      <w:r w:rsidRPr="00FB6F39">
        <w:rPr>
          <w:rStyle w:val="abc"/>
        </w:rPr>
        <w:t>Ratkaisu</w:t>
      </w:r>
    </w:p>
    <w:p w14:paraId="387D6E3C" w14:textId="77777777" w:rsidR="0043449B" w:rsidRDefault="0043449B" w:rsidP="0043449B">
      <w:pPr>
        <w:pStyle w:val="ratkaisusis"/>
      </w:pPr>
      <w:r>
        <w:rPr>
          <w:i/>
        </w:rPr>
        <w:t>x</w:t>
      </w:r>
      <w:r>
        <w:t xml:space="preserve">-akselilla </w:t>
      </w:r>
      <w:r>
        <w:rPr>
          <w:i/>
        </w:rPr>
        <w:t>y</w:t>
      </w:r>
      <w:r>
        <w:t xml:space="preserve"> = 0.</w:t>
      </w:r>
    </w:p>
    <w:p w14:paraId="3EFABA28" w14:textId="77777777" w:rsidR="0043449B" w:rsidRDefault="0043449B" w:rsidP="0043449B">
      <w:pPr>
        <w:pStyle w:val="ratkaisusis"/>
      </w:pPr>
    </w:p>
    <w:p w14:paraId="33C45983" w14:textId="77777777" w:rsidR="0043449B" w:rsidRDefault="0043449B" w:rsidP="0043449B">
      <w:pPr>
        <w:pStyle w:val="ratkaisusis"/>
      </w:pP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+ 0</w:t>
      </w:r>
      <w:r w:rsidRPr="001F3B24"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4</w:t>
      </w:r>
      <w:r w:rsidRPr="001F3B24">
        <w:rPr>
          <w:i/>
        </w:rPr>
        <w:t>x</w:t>
      </w:r>
      <w:r>
        <w:t xml:space="preserve"> </w:t>
      </w:r>
      <w:r w:rsidRPr="003A2E0C">
        <w:t>−</w:t>
      </w:r>
      <w:r>
        <w:t xml:space="preserve"> 4 </w:t>
      </w:r>
      <w:r w:rsidRPr="003A2E0C">
        <w:rPr>
          <w:rFonts w:ascii="Cambria Math" w:hAnsi="Cambria Math" w:cs="Cambria Math"/>
        </w:rPr>
        <w:t>⋅</w:t>
      </w:r>
      <w:r>
        <w:t xml:space="preserve"> 0 </w:t>
      </w:r>
      <w:r w:rsidRPr="003A2E0C">
        <w:t>−</w:t>
      </w:r>
      <w:r>
        <w:t xml:space="preserve"> 6 = 0</w:t>
      </w:r>
    </w:p>
    <w:p w14:paraId="0EAACD49" w14:textId="77777777" w:rsidR="0043449B" w:rsidRDefault="0043449B" w:rsidP="0043449B">
      <w:pPr>
        <w:pStyle w:val="ratkaisusis"/>
      </w:pPr>
      <w:r>
        <w:rPr>
          <w:i/>
        </w:rPr>
        <w:t xml:space="preserve">                    x</w:t>
      </w:r>
      <w:r>
        <w:rPr>
          <w:vertAlign w:val="superscript"/>
        </w:rPr>
        <w:t>2</w:t>
      </w:r>
      <w:r>
        <w:t xml:space="preserve"> −4</w:t>
      </w:r>
      <w:r>
        <w:rPr>
          <w:i/>
        </w:rPr>
        <w:t>x</w:t>
      </w:r>
      <w:r>
        <w:t xml:space="preserve"> </w:t>
      </w:r>
      <w:r w:rsidRPr="003A2E0C">
        <w:t>−</w:t>
      </w:r>
      <w:r>
        <w:t xml:space="preserve"> 6 = 0</w:t>
      </w:r>
    </w:p>
    <w:p w14:paraId="49922310" w14:textId="77777777" w:rsidR="0043449B" w:rsidRDefault="0043449B" w:rsidP="0043449B">
      <w:pPr>
        <w:pStyle w:val="ratkaisusis"/>
      </w:pPr>
      <w:r>
        <w:t xml:space="preserve">                                  </w:t>
      </w:r>
      <w:r w:rsidRPr="000E4A11">
        <w:rPr>
          <w:position w:val="-20"/>
        </w:rPr>
        <w:object w:dxaOrig="5040" w:dyaOrig="580" w14:anchorId="7279AC28">
          <v:shape id="_x0000_i1072" type="#_x0000_t75" style="width:252.6pt;height:29.4pt" o:ole="">
            <v:imagedata r:id="rId50" o:title=""/>
          </v:shape>
          <o:OLEObject Type="Embed" ProgID="Equation.DSMT4" ShapeID="_x0000_i1072" DrawAspect="Content" ObjectID="_1650872666" r:id="rId51"/>
        </w:object>
      </w:r>
    </w:p>
    <w:p w14:paraId="065809D6" w14:textId="77777777" w:rsidR="0043449B" w:rsidRDefault="0043449B" w:rsidP="0043449B">
      <w:pPr>
        <w:pStyle w:val="ratkaisusis"/>
      </w:pPr>
    </w:p>
    <w:p w14:paraId="7A7E153B" w14:textId="77777777" w:rsidR="0043449B" w:rsidRPr="000A5FBA" w:rsidRDefault="0043449B" w:rsidP="0043449B">
      <w:pPr>
        <w:pStyle w:val="ratkaisusis"/>
      </w:pPr>
      <w:r>
        <w:t xml:space="preserve">Ympyrä leikkaa </w:t>
      </w:r>
      <w:r>
        <w:rPr>
          <w:i/>
        </w:rPr>
        <w:t>x</w:t>
      </w:r>
      <w:r>
        <w:t xml:space="preserve">-akselin pisteissä </w:t>
      </w:r>
      <w:r w:rsidRPr="000A5FBA">
        <w:rPr>
          <w:position w:val="-10"/>
        </w:rPr>
        <w:object w:dxaOrig="1180" w:dyaOrig="340" w14:anchorId="40CE65D4">
          <v:shape id="_x0000_i1073" type="#_x0000_t75" style="width:59.4pt;height:15.6pt" o:ole="">
            <v:imagedata r:id="rId52" o:title=""/>
          </v:shape>
          <o:OLEObject Type="Embed" ProgID="Equation.DSMT4" ShapeID="_x0000_i1073" DrawAspect="Content" ObjectID="_1650872667" r:id="rId53"/>
        </w:object>
      </w:r>
      <w:r>
        <w:t xml:space="preserve"> ja </w:t>
      </w:r>
      <w:r w:rsidRPr="000A5FBA">
        <w:rPr>
          <w:position w:val="-10"/>
        </w:rPr>
        <w:object w:dxaOrig="1160" w:dyaOrig="340" w14:anchorId="4925540D">
          <v:shape id="_x0000_i1074" type="#_x0000_t75" style="width:57.6pt;height:15.6pt" o:ole="">
            <v:imagedata r:id="rId54" o:title=""/>
          </v:shape>
          <o:OLEObject Type="Embed" ProgID="Equation.DSMT4" ShapeID="_x0000_i1074" DrawAspect="Content" ObjectID="_1650872668" r:id="rId55"/>
        </w:object>
      </w:r>
      <w:r>
        <w:t>.</w:t>
      </w:r>
    </w:p>
    <w:p w14:paraId="52016501" w14:textId="77777777" w:rsidR="0043449B" w:rsidRDefault="0043449B" w:rsidP="0043449B">
      <w:pPr>
        <w:pStyle w:val="ratkaisusis"/>
      </w:pPr>
    </w:p>
    <w:p w14:paraId="1A8CB8D9" w14:textId="77777777" w:rsidR="0043449B" w:rsidRDefault="0043449B" w:rsidP="0043449B">
      <w:pPr>
        <w:pStyle w:val="ratkaisusis"/>
      </w:pPr>
      <w:r>
        <w:t>Täydennetään ympyrän yhtälö neliöksi.</w:t>
      </w:r>
    </w:p>
    <w:p w14:paraId="239C1C60" w14:textId="77777777" w:rsidR="0043449B" w:rsidRDefault="0043449B" w:rsidP="0043449B">
      <w:pPr>
        <w:pStyle w:val="ratkaisusis"/>
      </w:pPr>
      <w:r>
        <w:rPr>
          <w:i/>
        </w:rPr>
        <w:t xml:space="preserve">      </w:t>
      </w: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+ </w:t>
      </w:r>
      <w:r w:rsidRPr="001F3B24">
        <w:rPr>
          <w:i/>
        </w:rPr>
        <w:t>y</w:t>
      </w:r>
      <w:r w:rsidRPr="001F3B24"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4</w:t>
      </w:r>
      <w:r w:rsidRPr="001F3B24">
        <w:rPr>
          <w:i/>
        </w:rPr>
        <w:t>x</w:t>
      </w:r>
      <w:r>
        <w:t xml:space="preserve"> </w:t>
      </w:r>
      <w:r w:rsidRPr="003A2E0C">
        <w:t>−</w:t>
      </w:r>
      <w:r>
        <w:t xml:space="preserve"> 4</w:t>
      </w:r>
      <w:r w:rsidRPr="001F3B24">
        <w:rPr>
          <w:i/>
        </w:rPr>
        <w:t>y</w:t>
      </w:r>
      <w:r>
        <w:t xml:space="preserve"> </w:t>
      </w:r>
      <w:r w:rsidRPr="003A2E0C">
        <w:t>−</w:t>
      </w:r>
      <w:r>
        <w:t xml:space="preserve"> 6 = 0</w:t>
      </w:r>
    </w:p>
    <w:p w14:paraId="36F9438D" w14:textId="77777777" w:rsidR="0043449B" w:rsidRDefault="0043449B" w:rsidP="0043449B">
      <w:pPr>
        <w:pStyle w:val="ratkaisusis"/>
      </w:pPr>
      <w:r>
        <w:rPr>
          <w:i/>
        </w:rPr>
        <w:t xml:space="preserve">            </w:t>
      </w: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4</w:t>
      </w:r>
      <w:r w:rsidRPr="001F3B24">
        <w:rPr>
          <w:i/>
        </w:rPr>
        <w:t>x</w:t>
      </w:r>
      <w:r>
        <w:t xml:space="preserve"> + </w:t>
      </w:r>
      <w:r w:rsidRPr="001F3B24">
        <w:rPr>
          <w:i/>
        </w:rPr>
        <w:t>y</w:t>
      </w:r>
      <w:r w:rsidRPr="001F3B24">
        <w:rPr>
          <w:vertAlign w:val="superscript"/>
        </w:rPr>
        <w:t>2</w:t>
      </w:r>
      <w:r w:rsidRPr="003A2E0C">
        <w:t>−</w:t>
      </w:r>
      <w:r>
        <w:t xml:space="preserve"> 4</w:t>
      </w:r>
      <w:proofErr w:type="gramStart"/>
      <w:r w:rsidRPr="001F3B24">
        <w:rPr>
          <w:i/>
        </w:rPr>
        <w:t>y</w:t>
      </w:r>
      <w:r>
        <w:t xml:space="preserve">  =</w:t>
      </w:r>
      <w:proofErr w:type="gramEnd"/>
      <w:r>
        <w:t> 6</w:t>
      </w:r>
    </w:p>
    <w:p w14:paraId="13A1464D" w14:textId="77777777" w:rsidR="0043449B" w:rsidRDefault="0043449B" w:rsidP="0043449B">
      <w:pPr>
        <w:pStyle w:val="ratkaisusis"/>
      </w:pP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4</w:t>
      </w:r>
      <w:r w:rsidRPr="001F3B24">
        <w:rPr>
          <w:i/>
        </w:rPr>
        <w:t>x</w:t>
      </w:r>
      <w:r>
        <w:t xml:space="preserve"> + 4 + </w:t>
      </w:r>
      <w:r w:rsidRPr="001F3B24">
        <w:rPr>
          <w:i/>
        </w:rPr>
        <w:t>y</w:t>
      </w:r>
      <w:r w:rsidRPr="001F3B24">
        <w:rPr>
          <w:vertAlign w:val="superscript"/>
        </w:rPr>
        <w:t>2</w:t>
      </w:r>
      <w:r w:rsidRPr="003A2E0C">
        <w:t>−</w:t>
      </w:r>
      <w:r>
        <w:t xml:space="preserve"> 4</w:t>
      </w:r>
      <w:r w:rsidRPr="001F3B24">
        <w:rPr>
          <w:i/>
        </w:rPr>
        <w:t>y</w:t>
      </w:r>
      <w:r>
        <w:t xml:space="preserve"> + 4 = 6 + 4 + 4</w:t>
      </w:r>
    </w:p>
    <w:p w14:paraId="2D12B5CA" w14:textId="77777777" w:rsidR="0043449B" w:rsidRDefault="0043449B" w:rsidP="0043449B">
      <w:pPr>
        <w:pStyle w:val="ratkaisusis"/>
      </w:pPr>
      <w:r>
        <w:t xml:space="preserve">          (</w:t>
      </w:r>
      <w:r>
        <w:rPr>
          <w:i/>
        </w:rPr>
        <w:t>x</w:t>
      </w:r>
      <w:r>
        <w:t xml:space="preserve"> </w:t>
      </w:r>
      <w:r w:rsidRPr="003A2E0C">
        <w:t>−</w:t>
      </w:r>
      <w:r>
        <w:t xml:space="preserve"> 2)</w:t>
      </w:r>
      <w:r>
        <w:rPr>
          <w:vertAlign w:val="superscript"/>
        </w:rPr>
        <w:t>2</w:t>
      </w:r>
      <w:r>
        <w:t xml:space="preserve"> + (</w:t>
      </w:r>
      <w:r>
        <w:rPr>
          <w:i/>
        </w:rPr>
        <w:t>y</w:t>
      </w:r>
      <w:r>
        <w:t xml:space="preserve"> </w:t>
      </w:r>
      <w:r w:rsidRPr="003A2E0C">
        <w:t>−</w:t>
      </w:r>
      <w:r>
        <w:t xml:space="preserve"> 2)</w:t>
      </w:r>
      <w:r>
        <w:rPr>
          <w:vertAlign w:val="superscript"/>
        </w:rPr>
        <w:t>2</w:t>
      </w:r>
      <w:r>
        <w:t xml:space="preserve"> = 14</w:t>
      </w:r>
    </w:p>
    <w:p w14:paraId="41D4DA9A" w14:textId="77777777" w:rsidR="0043449B" w:rsidRDefault="0043449B" w:rsidP="0043449B">
      <w:pPr>
        <w:pStyle w:val="ratkaisusis"/>
      </w:pPr>
    </w:p>
    <w:p w14:paraId="1DD32615" w14:textId="77777777" w:rsidR="0043449B" w:rsidRPr="00C5430D" w:rsidRDefault="0043449B" w:rsidP="0043449B">
      <w:pPr>
        <w:pStyle w:val="ratkaisusis"/>
      </w:pPr>
      <w:r>
        <w:t xml:space="preserve">Ympyrän keskipiste on (2, 2) ja säde </w:t>
      </w:r>
      <w:r w:rsidRPr="00C5430D">
        <w:rPr>
          <w:position w:val="-6"/>
        </w:rPr>
        <w:object w:dxaOrig="480" w:dyaOrig="300" w14:anchorId="38164EFD">
          <v:shape id="_x0000_i1075" type="#_x0000_t75" style="width:23.4pt;height:15pt" o:ole="">
            <v:imagedata r:id="rId56" o:title=""/>
          </v:shape>
          <o:OLEObject Type="Embed" ProgID="Equation.DSMT4" ShapeID="_x0000_i1075" DrawAspect="Content" ObjectID="_1650872669" r:id="rId57"/>
        </w:object>
      </w:r>
    </w:p>
    <w:p w14:paraId="4868A8D4" w14:textId="77777777" w:rsidR="0043449B" w:rsidRPr="00D639F1" w:rsidRDefault="0043449B" w:rsidP="0043449B">
      <w:pPr>
        <w:pStyle w:val="ratkaisusis"/>
      </w:pPr>
    </w:p>
    <w:p w14:paraId="5C20365D" w14:textId="77777777" w:rsidR="0043449B" w:rsidRDefault="0043449B"/>
    <w:p w14:paraId="01EE359A" w14:textId="77777777" w:rsidR="009A429B" w:rsidRDefault="009A429B"/>
    <w:p w14:paraId="2A8AFA69" w14:textId="77777777" w:rsidR="009A429B" w:rsidRDefault="009A429B">
      <w:r>
        <w:t xml:space="preserve">9. </w:t>
      </w:r>
      <w:r>
        <w:t xml:space="preserve">Paraabelin polttopiste on (3, 5) ja johtosuora </w:t>
      </w:r>
      <w:r>
        <w:rPr>
          <w:i/>
        </w:rPr>
        <w:t>x</w:t>
      </w:r>
      <w:r>
        <w:t xml:space="preserve"> = 1. Muodosta paraabelin yhtälö.</w:t>
      </w:r>
    </w:p>
    <w:p w14:paraId="30B56118" w14:textId="7221A581" w:rsidR="009A429B" w:rsidRDefault="009A429B"/>
    <w:p w14:paraId="3E6A4857" w14:textId="77777777" w:rsidR="0043449B" w:rsidRDefault="0043449B" w:rsidP="0043449B">
      <w:pPr>
        <w:pStyle w:val="ratkaisusis"/>
        <w:rPr>
          <w:rStyle w:val="abc"/>
        </w:rPr>
      </w:pPr>
      <w:r>
        <w:rPr>
          <w:rStyle w:val="abc"/>
        </w:rPr>
        <w:t>Ratkaisu</w:t>
      </w:r>
    </w:p>
    <w:p w14:paraId="0E65F6FE" w14:textId="77777777" w:rsidR="0043449B" w:rsidRDefault="0043449B" w:rsidP="0043449B">
      <w:pPr>
        <w:pStyle w:val="ratkaisusis"/>
        <w:rPr>
          <w:rStyle w:val="abc"/>
          <w:b w:val="0"/>
        </w:rPr>
      </w:pPr>
      <w:r>
        <w:rPr>
          <w:rStyle w:val="abc"/>
        </w:rPr>
        <w:t>Paraabelin pisteen (</w:t>
      </w:r>
      <w:r>
        <w:rPr>
          <w:rStyle w:val="abc"/>
          <w:i/>
        </w:rPr>
        <w:t>x</w:t>
      </w:r>
      <w:r>
        <w:rPr>
          <w:rStyle w:val="abc"/>
        </w:rPr>
        <w:t xml:space="preserve">, </w:t>
      </w:r>
      <w:r>
        <w:rPr>
          <w:rStyle w:val="abc"/>
          <w:i/>
        </w:rPr>
        <w:t>y</w:t>
      </w:r>
      <w:r>
        <w:rPr>
          <w:rStyle w:val="abc"/>
        </w:rPr>
        <w:t>) etäisyys polttopisteestä ja johtosuorasta on sama.</w:t>
      </w:r>
    </w:p>
    <w:p w14:paraId="78C12964" w14:textId="77777777" w:rsidR="0043449B" w:rsidRDefault="0043449B" w:rsidP="0043449B">
      <w:pPr>
        <w:pStyle w:val="ratkaisusis"/>
        <w:rPr>
          <w:rStyle w:val="abc"/>
          <w:b w:val="0"/>
        </w:rPr>
      </w:pPr>
    </w:p>
    <w:p w14:paraId="255DC73C" w14:textId="77777777" w:rsidR="0043449B" w:rsidRDefault="0043449B" w:rsidP="0043449B">
      <w:pPr>
        <w:pStyle w:val="ratkaisusis"/>
        <w:rPr>
          <w:rStyle w:val="abc"/>
          <w:b w:val="0"/>
        </w:rPr>
      </w:pPr>
      <w:r w:rsidRPr="005A3880">
        <w:rPr>
          <w:rStyle w:val="abc"/>
          <w:b w:val="0"/>
          <w:color w:val="auto"/>
        </w:rPr>
        <w:object w:dxaOrig="4800" w:dyaOrig="1960" w14:anchorId="1870E768">
          <v:shape id="_x0000_i1080" type="#_x0000_t75" style="width:239.4pt;height:98.4pt" o:ole="">
            <v:imagedata r:id="rId58" o:title=""/>
          </v:shape>
          <o:OLEObject Type="Embed" ProgID="Equation.DSMT4" ShapeID="_x0000_i1080" DrawAspect="Content" ObjectID="_1650872670" r:id="rId59"/>
        </w:object>
      </w:r>
      <w:r>
        <w:rPr>
          <w:rStyle w:val="abc"/>
        </w:rPr>
        <w:t xml:space="preserve"> </w:t>
      </w:r>
    </w:p>
    <w:p w14:paraId="19B0FD79" w14:textId="77777777" w:rsidR="0043449B" w:rsidRPr="008E06EE" w:rsidRDefault="0043449B" w:rsidP="0043449B">
      <w:pPr>
        <w:pStyle w:val="ratkaisusis"/>
        <w:rPr>
          <w:rStyle w:val="abc"/>
          <w:b w:val="0"/>
        </w:rPr>
      </w:pPr>
    </w:p>
    <w:p w14:paraId="0FD73390" w14:textId="77777777" w:rsidR="0043449B" w:rsidRDefault="0043449B"/>
    <w:p w14:paraId="395AA31F" w14:textId="281B5EB7" w:rsidR="009A429B" w:rsidRDefault="009A429B">
      <w:r>
        <w:t xml:space="preserve">10. </w:t>
      </w:r>
      <w:r>
        <w:t xml:space="preserve">Määritä käyrien </w:t>
      </w:r>
      <w:r>
        <w:rPr>
          <w:i/>
        </w:rPr>
        <w:t>x</w:t>
      </w:r>
      <w:r w:rsidRPr="00B27273">
        <w:t xml:space="preserve"> </w:t>
      </w:r>
      <w:r>
        <w:t>− 3</w:t>
      </w:r>
      <w:r>
        <w:rPr>
          <w:i/>
        </w:rPr>
        <w:t>y</w:t>
      </w:r>
      <w:r>
        <w:t xml:space="preserve"> = 0 ja </w:t>
      </w:r>
      <w:r>
        <w:rPr>
          <w:i/>
        </w:rPr>
        <w:t>x</w:t>
      </w:r>
      <w:r w:rsidRPr="00B27273"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 w:rsidRPr="00B27273">
        <w:rPr>
          <w:vertAlign w:val="superscript"/>
        </w:rPr>
        <w:t>2</w:t>
      </w:r>
      <w:r>
        <w:t xml:space="preserve"> = 10 leikkauspisteet. Kuinka pitkän janan ympyrä erottaa suorasta? Onko jana ympyrän halkaisija?</w:t>
      </w:r>
    </w:p>
    <w:p w14:paraId="3D0D5637" w14:textId="43B15D9D" w:rsidR="0043449B" w:rsidRDefault="0043449B"/>
    <w:p w14:paraId="423A5B85" w14:textId="77777777" w:rsidR="0043449B" w:rsidRDefault="0043449B" w:rsidP="0043449B">
      <w:pPr>
        <w:pStyle w:val="ratkaisu"/>
      </w:pPr>
    </w:p>
    <w:p w14:paraId="53D5CEB0" w14:textId="77777777" w:rsidR="0043449B" w:rsidRDefault="0043449B" w:rsidP="0043449B">
      <w:pPr>
        <w:pStyle w:val="ratkaisusis"/>
      </w:pPr>
      <w:r w:rsidRPr="007326D0">
        <w:rPr>
          <w:rStyle w:val="abc"/>
        </w:rPr>
        <w:t>Ratkaisu</w:t>
      </w:r>
    </w:p>
    <w:p w14:paraId="4C6719D1" w14:textId="77777777" w:rsidR="0043449B" w:rsidRDefault="0043449B" w:rsidP="0043449B">
      <w:pPr>
        <w:pStyle w:val="ratkaisusis"/>
      </w:pPr>
      <w:r>
        <w:rPr>
          <w:i/>
        </w:rPr>
        <w:t>x</w:t>
      </w:r>
      <w:r>
        <w:t xml:space="preserve"> </w:t>
      </w:r>
      <w:r w:rsidRPr="003A2E0C">
        <w:t>−</w:t>
      </w:r>
      <w:r>
        <w:t xml:space="preserve"> 3</w:t>
      </w:r>
      <w:r>
        <w:rPr>
          <w:i/>
        </w:rPr>
        <w:t>y</w:t>
      </w:r>
      <w:r>
        <w:t xml:space="preserve"> = 0</w:t>
      </w:r>
    </w:p>
    <w:p w14:paraId="2A5645A3" w14:textId="77777777" w:rsidR="0043449B" w:rsidRDefault="0043449B" w:rsidP="0043449B">
      <w:pPr>
        <w:pStyle w:val="ratkaisusis"/>
      </w:pPr>
      <w:r>
        <w:rPr>
          <w:i/>
        </w:rPr>
        <w:t xml:space="preserve">        x</w:t>
      </w:r>
      <w:r>
        <w:t xml:space="preserve"> = 3</w:t>
      </w:r>
      <w:r>
        <w:rPr>
          <w:i/>
        </w:rPr>
        <w:t>y</w:t>
      </w:r>
    </w:p>
    <w:p w14:paraId="4ABA4878" w14:textId="77777777" w:rsidR="0043449B" w:rsidRDefault="0043449B" w:rsidP="0043449B">
      <w:pPr>
        <w:pStyle w:val="ratkaisusis"/>
      </w:pPr>
    </w:p>
    <w:p w14:paraId="677AFDA8" w14:textId="77777777" w:rsidR="0043449B" w:rsidRDefault="0043449B" w:rsidP="0043449B">
      <w:pPr>
        <w:pStyle w:val="ratkaisusis"/>
      </w:pPr>
      <w:r>
        <w:t>Sijoitetaan ympyrän yhtälöön.</w:t>
      </w:r>
    </w:p>
    <w:p w14:paraId="7461FC9B" w14:textId="77777777" w:rsidR="0043449B" w:rsidRDefault="0043449B" w:rsidP="0043449B">
      <w:pPr>
        <w:pStyle w:val="ratkaisusis"/>
      </w:pPr>
      <w:r>
        <w:t>(3</w:t>
      </w:r>
      <w:r>
        <w:rPr>
          <w:i/>
        </w:rPr>
        <w:t>y</w:t>
      </w:r>
      <w:r>
        <w:t>)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10</w:t>
      </w:r>
    </w:p>
    <w:p w14:paraId="6E24B9B2" w14:textId="77777777" w:rsidR="0043449B" w:rsidRDefault="0043449B" w:rsidP="0043449B">
      <w:pPr>
        <w:pStyle w:val="ratkaisusis"/>
      </w:pPr>
      <w:r>
        <w:t xml:space="preserve">  9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10</w:t>
      </w:r>
    </w:p>
    <w:p w14:paraId="11F4D761" w14:textId="77777777" w:rsidR="0043449B" w:rsidRDefault="0043449B" w:rsidP="0043449B">
      <w:pPr>
        <w:pStyle w:val="ratkaisusis"/>
      </w:pPr>
      <w:r>
        <w:t xml:space="preserve">       10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10</w:t>
      </w:r>
    </w:p>
    <w:p w14:paraId="78F7657F" w14:textId="77777777" w:rsidR="0043449B" w:rsidRDefault="0043449B" w:rsidP="0043449B">
      <w:pPr>
        <w:pStyle w:val="ratkaisusis"/>
      </w:pPr>
      <w:r>
        <w:rPr>
          <w:i/>
        </w:rPr>
        <w:t xml:space="preserve">           y</w:t>
      </w:r>
      <w:r>
        <w:rPr>
          <w:vertAlign w:val="superscript"/>
        </w:rPr>
        <w:t>2</w:t>
      </w:r>
      <w:r>
        <w:t xml:space="preserve"> = 1</w:t>
      </w:r>
    </w:p>
    <w:p w14:paraId="45FDC15B" w14:textId="77777777" w:rsidR="0043449B" w:rsidRDefault="0043449B" w:rsidP="0043449B">
      <w:pPr>
        <w:pStyle w:val="ratkaisusis"/>
      </w:pPr>
      <w:r>
        <w:rPr>
          <w:i/>
        </w:rPr>
        <w:t xml:space="preserve">            y</w:t>
      </w:r>
      <w:r>
        <w:t xml:space="preserve"> = −1 tai </w:t>
      </w:r>
      <w:r>
        <w:rPr>
          <w:i/>
        </w:rPr>
        <w:t>y</w:t>
      </w:r>
      <w:r>
        <w:t xml:space="preserve"> = 1</w:t>
      </w:r>
    </w:p>
    <w:p w14:paraId="32EFA297" w14:textId="77777777" w:rsidR="0043449B" w:rsidRDefault="0043449B" w:rsidP="0043449B">
      <w:pPr>
        <w:pStyle w:val="ratkaisusis"/>
      </w:pPr>
    </w:p>
    <w:p w14:paraId="2E3D4F3A" w14:textId="77777777" w:rsidR="0043449B" w:rsidRDefault="0043449B" w:rsidP="0043449B">
      <w:pPr>
        <w:pStyle w:val="ratkaisusis"/>
      </w:pPr>
      <w:r>
        <w:t xml:space="preserve">Kun </w:t>
      </w:r>
      <w:r>
        <w:rPr>
          <w:i/>
        </w:rPr>
        <w:t>y</w:t>
      </w:r>
      <w:r>
        <w:t xml:space="preserve"> = −1, </w:t>
      </w:r>
      <w:r>
        <w:rPr>
          <w:i/>
        </w:rPr>
        <w:t>x</w:t>
      </w:r>
      <w:r>
        <w:t xml:space="preserve"> = −3, ja kun </w:t>
      </w:r>
      <w:r>
        <w:rPr>
          <w:i/>
        </w:rPr>
        <w:t>y</w:t>
      </w:r>
      <w:r>
        <w:t xml:space="preserve"> = 1, </w:t>
      </w:r>
      <w:r>
        <w:rPr>
          <w:i/>
        </w:rPr>
        <w:t>x</w:t>
      </w:r>
      <w:r>
        <w:t xml:space="preserve"> = 3.</w:t>
      </w:r>
    </w:p>
    <w:p w14:paraId="01152BC8" w14:textId="77777777" w:rsidR="0043449B" w:rsidRDefault="0043449B" w:rsidP="0043449B">
      <w:pPr>
        <w:pStyle w:val="ratkaisusis"/>
      </w:pPr>
      <w:r>
        <w:t>Leikkauspisteet ovat (−1, −3) ja (1, 3).</w:t>
      </w:r>
    </w:p>
    <w:p w14:paraId="243D449E" w14:textId="77777777" w:rsidR="0043449B" w:rsidRDefault="0043449B" w:rsidP="0043449B">
      <w:pPr>
        <w:pStyle w:val="ratkaisusis"/>
      </w:pPr>
    </w:p>
    <w:p w14:paraId="5D7E1446" w14:textId="77777777" w:rsidR="0043449B" w:rsidRDefault="0043449B" w:rsidP="0043449B">
      <w:pPr>
        <w:pStyle w:val="ratkaisusis"/>
      </w:pPr>
      <w:r>
        <w:t xml:space="preserve">Janan pituus on </w:t>
      </w:r>
      <w:r w:rsidRPr="000B0703">
        <w:rPr>
          <w:position w:val="-10"/>
        </w:rPr>
        <w:object w:dxaOrig="3940" w:dyaOrig="380" w14:anchorId="56B5FD62">
          <v:shape id="_x0000_i1082" type="#_x0000_t75" style="width:196.2pt;height:19.2pt" o:ole="">
            <v:imagedata r:id="rId60" o:title=""/>
          </v:shape>
          <o:OLEObject Type="Embed" ProgID="Equation.DSMT4" ShapeID="_x0000_i1082" DrawAspect="Content" ObjectID="_1650872671" r:id="rId61"/>
        </w:object>
      </w:r>
    </w:p>
    <w:p w14:paraId="48DCB395" w14:textId="77777777" w:rsidR="0043449B" w:rsidRDefault="0043449B" w:rsidP="0043449B">
      <w:pPr>
        <w:pStyle w:val="ratkaisusis"/>
      </w:pPr>
    </w:p>
    <w:p w14:paraId="06611D84" w14:textId="360115C1" w:rsidR="0043449B" w:rsidRDefault="0043449B" w:rsidP="0043449B">
      <w:pPr>
        <w:pStyle w:val="ratkaisusis"/>
      </w:pPr>
      <w:r>
        <w:t xml:space="preserve">Ympyrän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10 säde on </w:t>
      </w:r>
      <w:r w:rsidRPr="000B0703">
        <w:rPr>
          <w:position w:val="-6"/>
        </w:rPr>
        <w:object w:dxaOrig="440" w:dyaOrig="300" w14:anchorId="1EC68DCB">
          <v:shape id="_x0000_i1083" type="#_x0000_t75" style="width:21.6pt;height:15pt" o:ole="">
            <v:imagedata r:id="rId62" o:title=""/>
          </v:shape>
          <o:OLEObject Type="Embed" ProgID="Equation.DSMT4" ShapeID="_x0000_i1083" DrawAspect="Content" ObjectID="_1650872672" r:id="rId63"/>
        </w:object>
      </w:r>
      <w:r>
        <w:t>, joten jana on ympyrän halkaisija.</w:t>
      </w:r>
    </w:p>
    <w:sectPr w:rsidR="0043449B">
      <w:pgSz w:w="11906" w:h="16838"/>
      <w:pgMar w:top="1417" w:right="1134" w:bottom="141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28729F"/>
    <w:multiLevelType w:val="hybridMultilevel"/>
    <w:tmpl w:val="C16E14F8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429B"/>
    <w:rsid w:val="0002361A"/>
    <w:rsid w:val="00226C2A"/>
    <w:rsid w:val="002455B5"/>
    <w:rsid w:val="003C60E3"/>
    <w:rsid w:val="0043449B"/>
    <w:rsid w:val="00592D66"/>
    <w:rsid w:val="008D5183"/>
    <w:rsid w:val="00972750"/>
    <w:rsid w:val="009A429B"/>
    <w:rsid w:val="00C709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1B51DB"/>
  <w15:chartTrackingRefBased/>
  <w15:docId w15:val="{AE087F52-866C-4B5C-BC4E-F56CDE6DDA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abc">
    <w:name w:val="abc"/>
    <w:uiPriority w:val="1"/>
    <w:qFormat/>
    <w:rsid w:val="009A429B"/>
    <w:rPr>
      <w:rFonts w:ascii="Times New Roman" w:hAnsi="Times New Roman"/>
      <w:b/>
      <w:color w:val="009AB9"/>
      <w:sz w:val="22"/>
    </w:rPr>
  </w:style>
  <w:style w:type="paragraph" w:customStyle="1" w:styleId="ratkaisuabc">
    <w:name w:val="ratkaisu abc"/>
    <w:basedOn w:val="Normaali"/>
    <w:qFormat/>
    <w:rsid w:val="009A429B"/>
    <w:pPr>
      <w:tabs>
        <w:tab w:val="left" w:pos="1985"/>
      </w:tabs>
      <w:spacing w:after="0" w:line="240" w:lineRule="auto"/>
      <w:ind w:left="964" w:hanging="284"/>
    </w:pPr>
    <w:rPr>
      <w:rFonts w:ascii="Times New Roman" w:eastAsia="Calibri" w:hAnsi="Times New Roman" w:cs="Times New Roman"/>
    </w:rPr>
  </w:style>
  <w:style w:type="paragraph" w:customStyle="1" w:styleId="ratkaisu">
    <w:name w:val="ratkaisu"/>
    <w:link w:val="ratkaisuChar"/>
    <w:qFormat/>
    <w:rsid w:val="009A429B"/>
    <w:pPr>
      <w:tabs>
        <w:tab w:val="left" w:pos="1985"/>
      </w:tabs>
      <w:spacing w:after="0" w:line="240" w:lineRule="auto"/>
      <w:ind w:left="680" w:hanging="680"/>
    </w:pPr>
    <w:rPr>
      <w:rFonts w:ascii="Times New Roman" w:eastAsia="Calibri" w:hAnsi="Times New Roman" w:cs="Times New Roman"/>
    </w:rPr>
  </w:style>
  <w:style w:type="character" w:customStyle="1" w:styleId="ratkaisuChar">
    <w:name w:val="ratkaisu Char"/>
    <w:basedOn w:val="Kappaleenoletusfontti"/>
    <w:link w:val="ratkaisu"/>
    <w:rsid w:val="009A429B"/>
    <w:rPr>
      <w:rFonts w:ascii="Times New Roman" w:eastAsia="Calibri" w:hAnsi="Times New Roman" w:cs="Times New Roman"/>
    </w:rPr>
  </w:style>
  <w:style w:type="paragraph" w:customStyle="1" w:styleId="ratkaisusis">
    <w:name w:val="ratkaisu sis"/>
    <w:basedOn w:val="ratkaisu"/>
    <w:link w:val="ratkaisusisChar"/>
    <w:qFormat/>
    <w:rsid w:val="009A429B"/>
    <w:pPr>
      <w:ind w:firstLine="0"/>
    </w:pPr>
  </w:style>
  <w:style w:type="character" w:customStyle="1" w:styleId="ratkaisusisChar">
    <w:name w:val="ratkaisu sis Char"/>
    <w:basedOn w:val="ratkaisuChar"/>
    <w:link w:val="ratkaisusis"/>
    <w:rsid w:val="009A429B"/>
    <w:rPr>
      <w:rFonts w:ascii="Times New Roman" w:eastAsia="Calibri" w:hAnsi="Times New Roman" w:cs="Times New Roman"/>
    </w:rPr>
  </w:style>
  <w:style w:type="paragraph" w:customStyle="1" w:styleId="ratkaisusisabc">
    <w:name w:val="ratkaisu sis abc"/>
    <w:basedOn w:val="Normaali"/>
    <w:qFormat/>
    <w:rsid w:val="0043449B"/>
    <w:pPr>
      <w:tabs>
        <w:tab w:val="left" w:pos="1985"/>
      </w:tabs>
      <w:spacing w:after="0" w:line="240" w:lineRule="auto"/>
      <w:ind w:left="964"/>
    </w:pPr>
    <w:rPr>
      <w:rFonts w:ascii="Times New Roman" w:eastAsia="Calibri" w:hAnsi="Times New Roman" w:cs="Times New Roman"/>
    </w:rPr>
  </w:style>
  <w:style w:type="character" w:styleId="Paikkamerkkiteksti">
    <w:name w:val="Placeholder Text"/>
    <w:basedOn w:val="Kappaleenoletusfontti"/>
    <w:uiPriority w:val="99"/>
    <w:semiHidden/>
    <w:rsid w:val="002455B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A51E34EB13A6441A2CD41C13025730F" ma:contentTypeVersion="12" ma:contentTypeDescription="Create a new document." ma:contentTypeScope="" ma:versionID="46109a3b2ad841172a454b6c4d09eb20">
  <xsd:schema xmlns:xsd="http://www.w3.org/2001/XMLSchema" xmlns:xs="http://www.w3.org/2001/XMLSchema" xmlns:p="http://schemas.microsoft.com/office/2006/metadata/properties" xmlns:ns3="519a52e6-c8d8-4909-a1c7-6408ae351230" xmlns:ns4="e97ac3d3-1eaa-41ce-9d07-99c3f917c0ef" targetNamespace="http://schemas.microsoft.com/office/2006/metadata/properties" ma:root="true" ma:fieldsID="65d57ca2710f4695376b54688783e6b8" ns3:_="" ns4:_="">
    <xsd:import namespace="519a52e6-c8d8-4909-a1c7-6408ae351230"/>
    <xsd:import namespace="e97ac3d3-1eaa-41ce-9d07-99c3f917c0ef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19a52e6-c8d8-4909-a1c7-6408ae351230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97ac3d3-1eaa-41ce-9d07-99c3f917c0e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internalName="MediaServiceAutoTags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2FCF4D2-281F-4186-B27B-122D1B401CE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19a52e6-c8d8-4909-a1c7-6408ae351230"/>
    <ds:schemaRef ds:uri="e97ac3d3-1eaa-41ce-9d07-99c3f917c0e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6F4A424-AE13-4342-8CD4-E68ED0FAD60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8B5E2DC-EEF0-4D82-936E-CB376E331E06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1</TotalTime>
  <Pages>6</Pages>
  <Words>689</Words>
  <Characters>5587</Characters>
  <Application>Microsoft Office Word</Application>
  <DocSecurity>0</DocSecurity>
  <Lines>46</Lines>
  <Paragraphs>1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PKMKV</Company>
  <LinksUpToDate>false</LinksUpToDate>
  <CharactersWithSpaces>6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ran Minna</dc:creator>
  <cp:keywords/>
  <dc:description/>
  <cp:lastModifiedBy>Goran Minna</cp:lastModifiedBy>
  <cp:revision>4</cp:revision>
  <dcterms:created xsi:type="dcterms:W3CDTF">2020-05-12T14:15:00Z</dcterms:created>
  <dcterms:modified xsi:type="dcterms:W3CDTF">2020-05-13T0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A51E34EB13A6441A2CD41C13025730F</vt:lpwstr>
  </property>
</Properties>
</file>